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A78F5" w14:textId="35F7E895" w:rsidR="00330798" w:rsidRPr="00FD66E9" w:rsidRDefault="0033525C" w:rsidP="00910A60">
      <w:pPr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08A63129" wp14:editId="3CBA6663">
            <wp:extent cx="5731510" cy="880681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0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0798" w:rsidRPr="00FD66E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911ACFD" w14:textId="77777777" w:rsidR="00EB1AB3" w:rsidRPr="00FD66E9" w:rsidRDefault="00EB1AB3" w:rsidP="005C73B7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Answer ALL questions.</w:t>
      </w:r>
    </w:p>
    <w:p w14:paraId="56262CA4" w14:textId="77777777" w:rsidR="00EB1AB3" w:rsidRPr="00FD66E9" w:rsidRDefault="00EB1AB3" w:rsidP="005C73B7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Write your answers in the spaces provided.</w:t>
      </w:r>
    </w:p>
    <w:p w14:paraId="090C7C6E" w14:textId="77777777" w:rsidR="00EF0605" w:rsidRPr="00FD66E9" w:rsidRDefault="00EB1AB3" w:rsidP="002A2E5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You must write down all the stages in your working.</w:t>
      </w:r>
    </w:p>
    <w:p w14:paraId="567C1BEF" w14:textId="77777777" w:rsidR="00910A60" w:rsidRDefault="00910A60" w:rsidP="0033525C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581F3A9" w14:textId="454DD89F" w:rsidR="0033525C" w:rsidRPr="00FD66E9" w:rsidRDefault="00EB1AB3" w:rsidP="0033525C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3525C" w:rsidRPr="00FD66E9">
        <w:rPr>
          <w:rFonts w:ascii="Times New Roman" w:hAnsi="Times New Roman" w:cs="Times New Roman"/>
          <w:sz w:val="24"/>
          <w:szCs w:val="24"/>
        </w:rPr>
        <w:t>Write these numbers in order of size.</w:t>
      </w:r>
    </w:p>
    <w:p w14:paraId="217AF8CF" w14:textId="77777777" w:rsidR="00EF0605" w:rsidRPr="00FD66E9" w:rsidRDefault="0033525C" w:rsidP="0033525C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ab/>
        <w:t>Start with the smallest number.</w:t>
      </w:r>
    </w:p>
    <w:p w14:paraId="72CB4844" w14:textId="77777777" w:rsidR="005C73B7" w:rsidRDefault="005C73B7" w:rsidP="0033525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"/>
        <w:gridCol w:w="671"/>
        <w:gridCol w:w="671"/>
        <w:gridCol w:w="671"/>
        <w:gridCol w:w="671"/>
      </w:tblGrid>
      <w:tr w:rsidR="00EF747E" w:rsidRPr="00EF747E" w14:paraId="24747A1F" w14:textId="77777777" w:rsidTr="00EF747E">
        <w:trPr>
          <w:trHeight w:val="268"/>
          <w:jc w:val="center"/>
        </w:trPr>
        <w:tc>
          <w:tcPr>
            <w:tcW w:w="671" w:type="dxa"/>
            <w:vAlign w:val="center"/>
          </w:tcPr>
          <w:p w14:paraId="7BB3C31B" w14:textId="77777777" w:rsidR="00EF747E" w:rsidRPr="00EF747E" w:rsidRDefault="00EF747E" w:rsidP="00EF747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747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71" w:type="dxa"/>
            <w:vAlign w:val="center"/>
          </w:tcPr>
          <w:p w14:paraId="3A50D96C" w14:textId="77777777" w:rsidR="00EF747E" w:rsidRPr="00EF747E" w:rsidRDefault="00EF747E" w:rsidP="00EF747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747E">
              <w:rPr>
                <w:rFonts w:ascii="Times New Roman" w:hAnsi="Times New Roman" w:cs="Times New Roman"/>
                <w:sz w:val="24"/>
                <w:szCs w:val="24"/>
              </w:rPr>
              <w:t>−4</w:t>
            </w:r>
          </w:p>
        </w:tc>
        <w:tc>
          <w:tcPr>
            <w:tcW w:w="671" w:type="dxa"/>
            <w:vAlign w:val="center"/>
          </w:tcPr>
          <w:p w14:paraId="4AB1CC64" w14:textId="77777777" w:rsidR="00EF747E" w:rsidRPr="00EF747E" w:rsidRDefault="00EF747E" w:rsidP="00EF747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74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1" w:type="dxa"/>
            <w:vAlign w:val="center"/>
          </w:tcPr>
          <w:p w14:paraId="21FAEF19" w14:textId="77777777" w:rsidR="00EF747E" w:rsidRPr="00EF747E" w:rsidRDefault="00EF747E" w:rsidP="00EF747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747E">
              <w:rPr>
                <w:rFonts w:ascii="Times New Roman" w:hAnsi="Times New Roman" w:cs="Times New Roman"/>
                <w:sz w:val="24"/>
                <w:szCs w:val="24"/>
              </w:rPr>
              <w:t>−7</w:t>
            </w:r>
          </w:p>
        </w:tc>
        <w:tc>
          <w:tcPr>
            <w:tcW w:w="671" w:type="dxa"/>
            <w:vAlign w:val="center"/>
          </w:tcPr>
          <w:p w14:paraId="32B35299" w14:textId="77777777" w:rsidR="00EF747E" w:rsidRPr="00EF747E" w:rsidRDefault="00EF747E" w:rsidP="00EF747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747E">
              <w:rPr>
                <w:rFonts w:ascii="Times New Roman" w:hAnsi="Times New Roman" w:cs="Times New Roman"/>
                <w:sz w:val="24"/>
                <w:szCs w:val="24"/>
              </w:rPr>
              <w:t>−2</w:t>
            </w:r>
          </w:p>
        </w:tc>
      </w:tr>
    </w:tbl>
    <w:p w14:paraId="7BA0578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4BD05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8510F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F696A5" w14:textId="7BE90821" w:rsidR="00EB1AB3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570F59" w:rsidRPr="00FD66E9">
        <w:rPr>
          <w:rFonts w:ascii="Times New Roman" w:hAnsi="Times New Roman" w:cs="Times New Roman"/>
          <w:sz w:val="24"/>
          <w:szCs w:val="24"/>
        </w:rPr>
        <w:t>.</w:t>
      </w:r>
      <w:r w:rsidR="00EB1AB3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0FE3E0DB" w14:textId="52567801" w:rsidR="00570F59" w:rsidRPr="00FD66E9" w:rsidRDefault="00803D5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1 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011E9F5" w14:textId="77777777" w:rsidR="00EF0605" w:rsidRPr="00FD66E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37B68E4" w14:textId="77777777" w:rsidR="00910A60" w:rsidRDefault="00910A60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8DDC729" w14:textId="7248874C" w:rsidR="00EF0605" w:rsidRPr="00FD66E9" w:rsidRDefault="00EB1AB3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6F5905" w:rsidRPr="00FD66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3525C" w:rsidRPr="00FD66E9">
        <w:rPr>
          <w:rFonts w:ascii="Times New Roman" w:hAnsi="Times New Roman" w:cs="Times New Roman"/>
          <w:sz w:val="24"/>
          <w:szCs w:val="24"/>
        </w:rPr>
        <w:t>Write the number 8375 correct to the nearest thousand.</w:t>
      </w:r>
    </w:p>
    <w:p w14:paraId="5FE7DE3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45D18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1BD81D" w14:textId="77777777" w:rsidR="00EF747E" w:rsidRDefault="00EF747E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85170A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6FDA9C" w14:textId="1B18981E" w:rsidR="00EB1AB3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1AB3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41FEEFC0" w14:textId="6526A813" w:rsidR="00570F59" w:rsidRPr="00FD66E9" w:rsidRDefault="00803D5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1 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E46EC4" w14:textId="77777777" w:rsidR="00EF0605" w:rsidRPr="00FD66E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0370D3" w14:textId="77777777" w:rsidR="00910A60" w:rsidRDefault="00910A60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B150266" w14:textId="1073DD74" w:rsidR="00EF0605" w:rsidRPr="00FD66E9" w:rsidRDefault="00EB1AB3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F5905" w:rsidRPr="00FD66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3525C" w:rsidRPr="00FD66E9">
        <w:rPr>
          <w:rFonts w:ascii="Times New Roman" w:hAnsi="Times New Roman" w:cs="Times New Roman"/>
          <w:sz w:val="24"/>
          <w:szCs w:val="24"/>
        </w:rPr>
        <w:t>Write 0.23 as a percentage.</w:t>
      </w:r>
    </w:p>
    <w:p w14:paraId="3ED1CE6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E7EAE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3E9E17" w14:textId="77777777" w:rsidR="00EF747E" w:rsidRDefault="00EF747E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2AB30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F4C833" w14:textId="085F03A7" w:rsidR="00EB1AB3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1AB3" w:rsidRPr="00FD66E9">
        <w:rPr>
          <w:rFonts w:ascii="Times New Roman" w:hAnsi="Times New Roman" w:cs="Times New Roman"/>
          <w:sz w:val="24"/>
          <w:szCs w:val="24"/>
        </w:rPr>
        <w:t>.......</w:t>
      </w:r>
      <w:r w:rsidR="00EF747E">
        <w:rPr>
          <w:rFonts w:ascii="Times New Roman" w:hAnsi="Times New Roman" w:cs="Times New Roman"/>
          <w:sz w:val="24"/>
          <w:szCs w:val="24"/>
        </w:rPr>
        <w:t xml:space="preserve"> %</w:t>
      </w:r>
    </w:p>
    <w:p w14:paraId="58CA1C84" w14:textId="11DE9A5F" w:rsidR="00570F59" w:rsidRPr="00FD66E9" w:rsidRDefault="00803D5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1 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538E93" w14:textId="77777777" w:rsidR="00EF0605" w:rsidRPr="00FD66E9" w:rsidRDefault="00570F59" w:rsidP="00A2789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80D005C" w14:textId="77777777" w:rsidR="00910A60" w:rsidRDefault="00910A60" w:rsidP="00324619">
      <w:pPr>
        <w:tabs>
          <w:tab w:val="left" w:pos="0"/>
          <w:tab w:val="left" w:pos="1985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0336B00" w14:textId="22555C2F" w:rsidR="00EF0605" w:rsidRPr="00FD66E9" w:rsidRDefault="00EB1AB3" w:rsidP="00EF747E">
      <w:pPr>
        <w:tabs>
          <w:tab w:val="left" w:pos="0"/>
          <w:tab w:val="left" w:pos="1843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F5905" w:rsidRPr="00FD66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3525C" w:rsidRPr="00FD66E9">
        <w:rPr>
          <w:rFonts w:ascii="Times New Roman" w:hAnsi="Times New Roman" w:cs="Times New Roman"/>
          <w:sz w:val="24"/>
          <w:szCs w:val="24"/>
        </w:rPr>
        <w:t>Find the value of</w:t>
      </w:r>
      <w:r w:rsidR="00EF747E">
        <w:rPr>
          <w:rFonts w:ascii="Times New Roman" w:hAnsi="Times New Roman" w:cs="Times New Roman"/>
          <w:sz w:val="24"/>
          <w:szCs w:val="24"/>
        </w:rPr>
        <w:tab/>
      </w:r>
      <w:r w:rsidR="00EF747E" w:rsidRPr="00FD66E9">
        <w:rPr>
          <w:rFonts w:ascii="Times New Roman" w:hAnsi="Times New Roman" w:cs="Times New Roman"/>
          <w:position w:val="-8"/>
          <w:sz w:val="24"/>
          <w:szCs w:val="24"/>
        </w:rPr>
        <w:object w:dxaOrig="780" w:dyaOrig="400" w14:anchorId="20BA06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20.4pt" o:ole="">
            <v:imagedata r:id="rId7" o:title=""/>
          </v:shape>
          <o:OLEObject Type="Embed" ProgID="Equation.DSMT4" ShapeID="_x0000_i1025" DrawAspect="Content" ObjectID="_1635067776" r:id="rId8"/>
        </w:object>
      </w:r>
      <w:r w:rsidR="0033525C" w:rsidRPr="00FD66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23B01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286A2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BE2E39" w14:textId="77777777" w:rsidR="00EF747E" w:rsidRDefault="00EF747E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000E8E" w14:textId="77777777" w:rsidR="00EF747E" w:rsidRDefault="00EF747E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7D52A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AFBAFF" w14:textId="668B7A91" w:rsidR="00EB1AB3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1AB3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694C9076" w14:textId="393EF4F6" w:rsidR="00570F59" w:rsidRPr="00FD66E9" w:rsidRDefault="00803D5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1 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F6C65E" w14:textId="77777777" w:rsidR="00EF0605" w:rsidRPr="00FD66E9" w:rsidRDefault="00570F59" w:rsidP="00EF74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826EDFA" w14:textId="107EA7C4" w:rsidR="006A5EA6" w:rsidRPr="00FD66E9" w:rsidRDefault="006A5EA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A12C5CA" w14:textId="66F9C9DF" w:rsidR="00EF0605" w:rsidRPr="00FD66E9" w:rsidRDefault="00EB1AB3" w:rsidP="00A2789D">
      <w:pPr>
        <w:tabs>
          <w:tab w:val="left" w:pos="0"/>
          <w:tab w:val="left" w:pos="1843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6F5905" w:rsidRPr="00FD66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2789D">
        <w:rPr>
          <w:rFonts w:ascii="Times New Roman" w:hAnsi="Times New Roman" w:cs="Times New Roman"/>
          <w:sz w:val="24"/>
          <w:szCs w:val="24"/>
        </w:rPr>
        <w:t>Find the value of</w:t>
      </w:r>
      <w:r w:rsidR="00A2789D">
        <w:rPr>
          <w:rFonts w:ascii="Times New Roman" w:hAnsi="Times New Roman" w:cs="Times New Roman"/>
          <w:sz w:val="24"/>
          <w:szCs w:val="24"/>
        </w:rPr>
        <w:tab/>
      </w:r>
      <w:r w:rsidR="0033525C" w:rsidRPr="00FD66E9">
        <w:rPr>
          <w:rFonts w:ascii="Times New Roman" w:hAnsi="Times New Roman" w:cs="Times New Roman"/>
          <w:sz w:val="24"/>
          <w:szCs w:val="24"/>
        </w:rPr>
        <w:t>6</w:t>
      </w:r>
      <w:r w:rsidR="0033525C" w:rsidRPr="00FD66E9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39D8AD8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8509BA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C2613B" w14:textId="77777777" w:rsidR="00A2789D" w:rsidRDefault="00A2789D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18D985" w14:textId="77777777" w:rsidR="00A2789D" w:rsidRDefault="00A2789D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B0A84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82C343" w14:textId="24154C12" w:rsidR="00EB1AB3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1AB3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5440AFE2" w14:textId="55C31338" w:rsidR="00570F59" w:rsidRPr="00FD66E9" w:rsidRDefault="00803D5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1 </w:t>
      </w:r>
      <w:r w:rsidR="00570F59" w:rsidRPr="00FD66E9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D00B35" w14:textId="77777777" w:rsidR="00910A60" w:rsidRDefault="00570F59" w:rsidP="00910A6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6404A48" w14:textId="77777777" w:rsidR="00910A60" w:rsidRDefault="00910A60" w:rsidP="00910A60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CEF49A6" w14:textId="1E150423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re are 14 rows of seats in a cinema.</w:t>
      </w:r>
    </w:p>
    <w:p w14:paraId="72E92105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are 15 seats in each row.</w:t>
      </w:r>
    </w:p>
    <w:p w14:paraId="74A4B419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 film was shown in the cinema on Saturday.</w:t>
      </w:r>
    </w:p>
    <w:p w14:paraId="6D9E29E0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Each ticket for the film cost £6.50</w:t>
      </w:r>
    </w:p>
    <w:p w14:paraId="67B96DE2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ickets that were sold cost a total of £1274</w:t>
      </w:r>
    </w:p>
    <w:p w14:paraId="4FB96C83" w14:textId="20D6AB89" w:rsidR="00F235FB" w:rsidRPr="00FD66E9" w:rsidRDefault="00F235FB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How many tickets were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sold?</w:t>
      </w:r>
    </w:p>
    <w:p w14:paraId="5133779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7FBB9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4D551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C74CF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E19818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94B92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90888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D37292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F33B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CFC3C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9784E2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5D88ED" w14:textId="77777777" w:rsidR="00A2789D" w:rsidRDefault="00A2789D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D1C42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5E847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0C14C9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8627C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B1D9E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02865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E842E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5C1B9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9C6BF9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E6CE6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891FE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84CFA2" w14:textId="4262F603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35CCEBB2" w14:textId="218C499C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D1E3EDC" w14:textId="117ADB2B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450641D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25DE312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B2B0DC4" w14:textId="377082FD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arry has 20 sweets.</w:t>
      </w:r>
    </w:p>
    <w:p w14:paraId="0DBBD892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gives 7 of the sweets to Nadia.</w:t>
      </w:r>
    </w:p>
    <w:p w14:paraId="7A700DA3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hat fraction of the 20 sweets does Harry have now?</w:t>
      </w:r>
    </w:p>
    <w:p w14:paraId="16DD2E7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4C47B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0A0CD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5ABC1F" w14:textId="77777777" w:rsidR="00A2789D" w:rsidRDefault="00A2789D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EFCACD" w14:textId="77777777" w:rsidR="00A2789D" w:rsidRDefault="00A2789D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9C7577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5347B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C813B0" w14:textId="5D672ECD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190CE740" w14:textId="355AB402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1A808F4" w14:textId="1F104324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B1D97C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66C2D16" w14:textId="0A06D220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is a number machine.</w:t>
      </w:r>
    </w:p>
    <w:p w14:paraId="0469FBC5" w14:textId="77777777" w:rsidR="005C73B7" w:rsidRDefault="005C73B7" w:rsidP="007E36B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C2A2BE9" w14:textId="27958EF1" w:rsidR="000D54EF" w:rsidRDefault="000D54EF" w:rsidP="000D54E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12CE9BA" wp14:editId="03F61162">
            <wp:extent cx="3851686" cy="415188"/>
            <wp:effectExtent l="0" t="0" r="0" b="0"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5245" cy="418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BE483" w14:textId="77777777" w:rsidR="005C73B7" w:rsidRPr="00FD66E9" w:rsidRDefault="005C73B7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4AB715" w14:textId="07E84287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Work out the output when the input is 6</w:t>
      </w:r>
    </w:p>
    <w:p w14:paraId="0EB66638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7C1A49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10BE45" w14:textId="77777777" w:rsidR="007E36BB" w:rsidRDefault="007E36BB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090EE0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5E7AB2" w14:textId="0ED37971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7B95BEE0" w14:textId="4411188B" w:rsidR="00F235FB" w:rsidRDefault="00803D5B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08C9599" w14:textId="77777777" w:rsidR="005C73B7" w:rsidRPr="00FD66E9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C88AC4" w14:textId="77777777" w:rsidR="00F235FB" w:rsidRPr="00FD66E9" w:rsidRDefault="00F235F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re is a different number machine.</w:t>
      </w:r>
    </w:p>
    <w:p w14:paraId="0348F0E8" w14:textId="376B3B27" w:rsidR="005C73B7" w:rsidRDefault="005C73B7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04EA1D7" w14:textId="6CB6FF92" w:rsidR="005C73B7" w:rsidRDefault="000D54EF" w:rsidP="000D54E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D10B8C2" wp14:editId="6C41E7EC">
            <wp:extent cx="3924000" cy="431951"/>
            <wp:effectExtent l="0" t="0" r="0" b="0"/>
            <wp:docPr id="1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000" cy="431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1C581" w14:textId="77777777" w:rsidR="000D54EF" w:rsidRPr="00FD66E9" w:rsidRDefault="000D54EF" w:rsidP="00910A6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D863ED1" w14:textId="77777777" w:rsidR="00F235FB" w:rsidRPr="00FD66E9" w:rsidRDefault="00F235FB" w:rsidP="00910A6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hen the input is 17, the output is 10</w:t>
      </w:r>
    </w:p>
    <w:p w14:paraId="0224BE6F" w14:textId="6CD253FC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Complete the number machine.</w:t>
      </w:r>
    </w:p>
    <w:p w14:paraId="1F7515F4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EECBE4" w14:textId="77777777" w:rsidR="007E36BB" w:rsidRDefault="007E36BB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D7F4D9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AA4805" w14:textId="262E1097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3B1858" w14:textId="26BCC4DD" w:rsidR="00EF0605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4B77B3" w14:textId="6A21AC87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953C49E" w14:textId="77777777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B7EFC5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D0B9F27" w14:textId="51A37478" w:rsidR="00F235FB" w:rsidRPr="00FD66E9" w:rsidRDefault="00F235FB" w:rsidP="005C73B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is a list of numbers.</w:t>
      </w:r>
    </w:p>
    <w:p w14:paraId="22C3FC22" w14:textId="77777777" w:rsidR="005C73B7" w:rsidRDefault="005C73B7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8"/>
        <w:gridCol w:w="618"/>
        <w:gridCol w:w="618"/>
        <w:gridCol w:w="618"/>
        <w:gridCol w:w="619"/>
        <w:gridCol w:w="619"/>
      </w:tblGrid>
      <w:tr w:rsidR="005C73B7" w:rsidRPr="005C73B7" w14:paraId="44824E1C" w14:textId="77777777" w:rsidTr="005C73B7">
        <w:trPr>
          <w:trHeight w:val="344"/>
          <w:jc w:val="center"/>
        </w:trPr>
        <w:tc>
          <w:tcPr>
            <w:tcW w:w="618" w:type="dxa"/>
            <w:vAlign w:val="center"/>
          </w:tcPr>
          <w:p w14:paraId="589AC16E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18" w:type="dxa"/>
            <w:vAlign w:val="center"/>
          </w:tcPr>
          <w:p w14:paraId="43FB7F50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18" w:type="dxa"/>
            <w:vAlign w:val="center"/>
          </w:tcPr>
          <w:p w14:paraId="224FFE8D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18" w:type="dxa"/>
            <w:vAlign w:val="center"/>
          </w:tcPr>
          <w:p w14:paraId="71E51C92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19" w:type="dxa"/>
            <w:vAlign w:val="center"/>
          </w:tcPr>
          <w:p w14:paraId="7D85F376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19" w:type="dxa"/>
            <w:vAlign w:val="center"/>
          </w:tcPr>
          <w:p w14:paraId="16DA01C3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597619AE" w14:textId="77777777" w:rsidR="005C73B7" w:rsidRPr="00FD66E9" w:rsidRDefault="005C73B7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E502DBE" w14:textId="4F0BC9FB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Work out the median.</w:t>
      </w:r>
    </w:p>
    <w:p w14:paraId="161D8791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E6866B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BF67F2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03AE25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F7893F" w14:textId="1B7D5848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17590AB5" w14:textId="33CFAE12" w:rsidR="00F235FB" w:rsidRDefault="00803D5B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4A637A" w14:textId="77777777" w:rsidR="005C73B7" w:rsidRPr="00FD66E9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FC8CE8" w14:textId="77777777" w:rsidR="00F235FB" w:rsidRPr="00FD66E9" w:rsidRDefault="00F235FB" w:rsidP="00910A6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isha picks at random one of the numbers.</w:t>
      </w:r>
    </w:p>
    <w:p w14:paraId="6CB6813C" w14:textId="0F0997B4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What is the probability that she picks an odd number?</w:t>
      </w:r>
    </w:p>
    <w:p w14:paraId="0D079872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700B0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3C856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632209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88DCA6" w14:textId="7351FAA3" w:rsidR="00F235FB" w:rsidRPr="00FD66E9" w:rsidRDefault="00910A60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0D859DE8" w14:textId="677888F3" w:rsidR="00F235FB" w:rsidRDefault="00803D5B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D6FF2A" w14:textId="77777777" w:rsidR="005C73B7" w:rsidRPr="00FD66E9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077956" w14:textId="77777777" w:rsidR="00F235FB" w:rsidRPr="00FD66E9" w:rsidRDefault="00F235F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Clara has five cards.</w:t>
      </w:r>
    </w:p>
    <w:p w14:paraId="6BC6D0F3" w14:textId="77777777" w:rsidR="00F235FB" w:rsidRPr="00FD66E9" w:rsidRDefault="00F235F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is a number on each card.</w:t>
      </w:r>
    </w:p>
    <w:p w14:paraId="454AEC05" w14:textId="77777777" w:rsidR="00F235FB" w:rsidRPr="00FD66E9" w:rsidRDefault="00F235F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wo of the numbers are hidden.</w:t>
      </w:r>
    </w:p>
    <w:p w14:paraId="3F75D87B" w14:textId="5AB86408" w:rsidR="005C73B7" w:rsidRDefault="005C73B7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B38FB80" w14:textId="2E0FA021" w:rsidR="00910A60" w:rsidRDefault="007E36BB" w:rsidP="007E36B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AEE1B84" wp14:editId="58EB6CC3">
            <wp:extent cx="3249930" cy="598588"/>
            <wp:effectExtent l="0" t="0" r="1270" b="11430"/>
            <wp:docPr id="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522" cy="59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0521A" w14:textId="77777777" w:rsidR="007E36BB" w:rsidRDefault="007E36B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B81656" w14:textId="66000E7F" w:rsidR="00F235FB" w:rsidRPr="00FD66E9" w:rsidRDefault="00F235FB" w:rsidP="005C73B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mode of the five numbers is 3</w:t>
      </w:r>
    </w:p>
    <w:p w14:paraId="7C3DB083" w14:textId="77777777" w:rsidR="00F235FB" w:rsidRPr="00FD66E9" w:rsidRDefault="00F235FB" w:rsidP="00910A6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mean of the five numbers is 5</w:t>
      </w:r>
    </w:p>
    <w:p w14:paraId="65A99889" w14:textId="7FFCB6D7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Work out the two numbers that are hidden.</w:t>
      </w:r>
    </w:p>
    <w:p w14:paraId="05340BB7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B22D45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7F75FA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DDBD5C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9DFEF0" w14:textId="77777777" w:rsidR="007E36BB" w:rsidRDefault="007E36BB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E27606" w14:textId="77777777" w:rsidR="007E36BB" w:rsidRDefault="007E36BB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B6151E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54D732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D08BF4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4D9EDB" w14:textId="16856A5D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. , </w:t>
      </w: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</w:t>
      </w:r>
    </w:p>
    <w:p w14:paraId="5AD3FE4A" w14:textId="0A48AA54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BF1273" w14:textId="4509A6F3" w:rsidR="00EF0605" w:rsidRPr="00FD66E9" w:rsidRDefault="00803D5B" w:rsidP="007E36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6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1CF48B5" w14:textId="1133C310" w:rsidR="00EF0605" w:rsidRPr="00FD66E9" w:rsidRDefault="00EF0605" w:rsidP="007E36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AAC4C1" w14:textId="77777777" w:rsidR="00F235FB" w:rsidRPr="00FD66E9" w:rsidRDefault="00F235F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FE99D4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0005E0" w14:textId="24B02816" w:rsidR="00F235FB" w:rsidRDefault="00F235FB" w:rsidP="00D036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is the charge at a car park in Spain.</w:t>
      </w:r>
    </w:p>
    <w:p w14:paraId="270F2DD4" w14:textId="77777777" w:rsidR="00D03605" w:rsidRPr="00FD66E9" w:rsidRDefault="00D03605" w:rsidP="00D0360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</w:tblGrid>
      <w:tr w:rsidR="005C73B7" w:rsidRPr="005C73B7" w14:paraId="68A2B047" w14:textId="77777777" w:rsidTr="005C73B7">
        <w:trPr>
          <w:trHeight w:val="571"/>
          <w:jc w:val="center"/>
        </w:trPr>
        <w:tc>
          <w:tcPr>
            <w:tcW w:w="2642" w:type="dxa"/>
            <w:vAlign w:val="center"/>
          </w:tcPr>
          <w:p w14:paraId="52F3A8E1" w14:textId="77777777" w:rsidR="005C73B7" w:rsidRPr="005C73B7" w:rsidRDefault="005C73B7" w:rsidP="005C73B7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r</w:t>
            </w:r>
            <w:r w:rsidRPr="005C73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  <w:t>park</w:t>
            </w:r>
          </w:p>
        </w:tc>
      </w:tr>
      <w:tr w:rsidR="005C73B7" w:rsidRPr="005C73B7" w14:paraId="07A4BAF4" w14:textId="77777777" w:rsidTr="005C73B7">
        <w:trPr>
          <w:trHeight w:val="603"/>
          <w:jc w:val="center"/>
        </w:trPr>
        <w:tc>
          <w:tcPr>
            <w:tcW w:w="2642" w:type="dxa"/>
            <w:vAlign w:val="center"/>
          </w:tcPr>
          <w:p w14:paraId="44518D40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0.024 euros per minute</w:t>
            </w:r>
          </w:p>
        </w:tc>
      </w:tr>
    </w:tbl>
    <w:p w14:paraId="06601896" w14:textId="77777777" w:rsidR="005C73B7" w:rsidRDefault="005C73B7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319B542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Jon parked his car in this car park.</w:t>
      </w:r>
    </w:p>
    <w:p w14:paraId="0C4B4905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Jon drove into the car park at 10 45</w:t>
      </w:r>
    </w:p>
    <w:p w14:paraId="3F3D0675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hen he drove out of the car park he had to pay 8.40 euros.</w:t>
      </w:r>
    </w:p>
    <w:p w14:paraId="232D8579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t what time did Jon drive out of the car park?</w:t>
      </w:r>
    </w:p>
    <w:p w14:paraId="55A4C8E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BD255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4E03A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EFB67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391E3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4A373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36362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C7DD2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A95913" w14:textId="77777777" w:rsidR="008F6620" w:rsidRDefault="008F6620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7B94C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087DC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CEF414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769A4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08742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5D9D8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71A40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AD9148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AB459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662862" w14:textId="1AF31C7E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1302C36" w14:textId="7C77E050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FBC42B" w14:textId="101CF999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B4AF469" w14:textId="7777777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6457FED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9EAF9F8" w14:textId="26DFDE60" w:rsidR="00910A60" w:rsidRDefault="00F235FB" w:rsidP="00D0360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You can use this graph to change between stones and kilograms.</w:t>
      </w:r>
    </w:p>
    <w:p w14:paraId="09B8983B" w14:textId="21F6783E" w:rsidR="00D03605" w:rsidRDefault="00D03605" w:rsidP="005C73B7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45BAC53" wp14:editId="27486FEC">
            <wp:extent cx="4832287" cy="5838737"/>
            <wp:effectExtent l="0" t="0" r="0" b="3810"/>
            <wp:docPr id="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850" cy="5839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9D7B48" w14:textId="04431F5A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Change 3 stones to kilograms.</w:t>
      </w:r>
    </w:p>
    <w:p w14:paraId="234975C6" w14:textId="77777777" w:rsidR="005C73B7" w:rsidRDefault="005C73B7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8F594A" w14:textId="4C557A3E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 kilograms</w:t>
      </w:r>
    </w:p>
    <w:p w14:paraId="0F614786" w14:textId="5E4A50C9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0198C7" w14:textId="708F8B41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Change 80 kilograms to stones.</w:t>
      </w:r>
    </w:p>
    <w:p w14:paraId="5437FC21" w14:textId="77777777" w:rsidR="005C73B7" w:rsidRDefault="005C73B7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4ECD81" w14:textId="59FC7921" w:rsidR="00F235FB" w:rsidRPr="00FD66E9" w:rsidRDefault="00910A60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 stones</w:t>
      </w:r>
    </w:p>
    <w:p w14:paraId="142EA515" w14:textId="603AA1FB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B46107" w14:textId="72CF5ADF" w:rsidR="00EF0605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7FDA96" w14:textId="09FB07BD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58F20E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C99C8A8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6732BD" w14:textId="68512A06" w:rsidR="00F235FB" w:rsidRPr="00FD66E9" w:rsidRDefault="00F235FB" w:rsidP="00D03605">
      <w:pPr>
        <w:tabs>
          <w:tab w:val="left" w:pos="0"/>
          <w:tab w:val="left" w:pos="4962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Find the number t</w:t>
      </w:r>
      <w:r w:rsidR="00D03605">
        <w:rPr>
          <w:rFonts w:ascii="Times New Roman" w:hAnsi="Times New Roman" w:cs="Times New Roman"/>
          <w:sz w:val="24"/>
          <w:szCs w:val="24"/>
        </w:rPr>
        <w:t>hat is exactly halfway between</w:t>
      </w:r>
      <w:r w:rsidR="00D03605">
        <w:rPr>
          <w:rFonts w:ascii="Times New Roman" w:hAnsi="Times New Roman" w:cs="Times New Roman"/>
          <w:sz w:val="24"/>
          <w:szCs w:val="24"/>
        </w:rPr>
        <w:tab/>
      </w:r>
      <w:r w:rsidR="00D03605" w:rsidRPr="00D03605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53A20F07">
          <v:shape id="_x0000_i1026" type="#_x0000_t75" style="width:17.4pt;height:33.6pt" o:ole="">
            <v:imagedata r:id="rId13" o:title=""/>
          </v:shape>
          <o:OLEObject Type="Embed" ProgID="Equation.DSMT4" ShapeID="_x0000_i1026" DrawAspect="Content" ObjectID="_1635067777" r:id="rId14"/>
        </w:object>
      </w:r>
      <w:r w:rsidR="00D03605">
        <w:rPr>
          <w:rFonts w:ascii="Times New Roman" w:hAnsi="Times New Roman" w:cs="Times New Roman"/>
          <w:sz w:val="24"/>
          <w:szCs w:val="24"/>
        </w:rPr>
        <w:t xml:space="preserve"> and </w:t>
      </w:r>
      <w:r w:rsidR="00D03605" w:rsidRPr="00D03605">
        <w:rPr>
          <w:rFonts w:ascii="Times New Roman" w:hAnsi="Times New Roman" w:cs="Times New Roman"/>
          <w:position w:val="-24"/>
          <w:sz w:val="24"/>
          <w:szCs w:val="24"/>
        </w:rPr>
        <w:object w:dxaOrig="220" w:dyaOrig="660" w14:anchorId="0CC60F22">
          <v:shape id="_x0000_i1027" type="#_x0000_t75" style="width:11.4pt;height:33.6pt" o:ole="">
            <v:imagedata r:id="rId15" o:title=""/>
          </v:shape>
          <o:OLEObject Type="Embed" ProgID="Equation.DSMT4" ShapeID="_x0000_i1027" DrawAspect="Content" ObjectID="_1635067778" r:id="rId16"/>
        </w:object>
      </w:r>
    </w:p>
    <w:p w14:paraId="6413280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1E5712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FF25B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5748C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8EFB7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50E409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48F9C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A2E5D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592D5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2C7B0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79A0E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1D9494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D9DE7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392A6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C2B1B4" w14:textId="0F8F39CF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71C20D29" w14:textId="3CC0936C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E94E79" w14:textId="3C7FE1B2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EED558A" w14:textId="7777777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F42E63B" w14:textId="77777777" w:rsidR="005C73B7" w:rsidRDefault="005C73B7" w:rsidP="00E3177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F7A014E" w14:textId="13D3C6E0" w:rsidR="005C73B7" w:rsidRPr="00937362" w:rsidRDefault="00F235FB" w:rsidP="00937362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3</w:t>
      </w:r>
    </w:p>
    <w:p w14:paraId="4690EEBE" w14:textId="0B690B52" w:rsidR="005C73B7" w:rsidRDefault="00D03605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F94F427" wp14:editId="668EFA6F">
            <wp:extent cx="5731510" cy="5427643"/>
            <wp:effectExtent l="0" t="0" r="8890" b="8255"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427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570A4" w14:textId="77777777" w:rsidR="005C73B7" w:rsidRDefault="005C73B7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E8130FA" w14:textId="7D40CA19" w:rsidR="00937362" w:rsidRPr="00937362" w:rsidRDefault="00F235FB" w:rsidP="0093736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On the grid, draw an enlargement of the shaded shape with a scale factor of 3</w:t>
      </w:r>
    </w:p>
    <w:p w14:paraId="1C101E21" w14:textId="51F6EBB3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A88856" w14:textId="31608DB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1F78E5D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A2257FB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9EDC59" w14:textId="0151CC96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A shop sells compost in 20 litre bags and in 40 litre bags.</w:t>
      </w:r>
    </w:p>
    <w:p w14:paraId="52961414" w14:textId="4E62DA54" w:rsidR="005C73B7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One day the shop had two special offers for the compost.</w:t>
      </w:r>
    </w:p>
    <w:p w14:paraId="628D3754" w14:textId="77777777" w:rsidR="005C73B7" w:rsidRDefault="005C73B7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97"/>
        <w:gridCol w:w="475"/>
        <w:gridCol w:w="2135"/>
      </w:tblGrid>
      <w:tr w:rsidR="005C73B7" w:rsidRPr="005C73B7" w14:paraId="581F6332" w14:textId="77777777" w:rsidTr="005C73B7">
        <w:trPr>
          <w:trHeight w:val="1438"/>
          <w:jc w:val="center"/>
        </w:trPr>
        <w:tc>
          <w:tcPr>
            <w:tcW w:w="2197" w:type="dxa"/>
            <w:tcBorders>
              <w:top w:val="nil"/>
              <w:left w:val="nil"/>
              <w:right w:val="nil"/>
            </w:tcBorders>
            <w:vAlign w:val="center"/>
          </w:tcPr>
          <w:p w14:paraId="34E48287" w14:textId="31AE636B" w:rsidR="005C73B7" w:rsidRPr="005C73B7" w:rsidRDefault="00937362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35CF8073" wp14:editId="0A28D90A">
                  <wp:extent cx="631263" cy="662400"/>
                  <wp:effectExtent l="0" t="0" r="3810" b="0"/>
                  <wp:docPr id="2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1263" cy="66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7036FB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5" w:type="dxa"/>
            <w:tcBorders>
              <w:top w:val="nil"/>
              <w:left w:val="nil"/>
              <w:right w:val="nil"/>
            </w:tcBorders>
            <w:vAlign w:val="center"/>
          </w:tcPr>
          <w:p w14:paraId="14FA0F08" w14:textId="7BA33920" w:rsidR="005C73B7" w:rsidRPr="005C73B7" w:rsidRDefault="00937362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6D5C325B" wp14:editId="3FD38BFE">
                  <wp:extent cx="766800" cy="840544"/>
                  <wp:effectExtent l="0" t="0" r="0" b="0"/>
                  <wp:docPr id="2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6800" cy="840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73B7" w:rsidRPr="005C73B7" w14:paraId="2070EB0C" w14:textId="77777777" w:rsidTr="005C73B7">
        <w:trPr>
          <w:trHeight w:val="550"/>
          <w:jc w:val="center"/>
        </w:trPr>
        <w:tc>
          <w:tcPr>
            <w:tcW w:w="2197" w:type="dxa"/>
            <w:vAlign w:val="center"/>
          </w:tcPr>
          <w:p w14:paraId="472D6555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2 bags for £3.50</w:t>
            </w:r>
          </w:p>
        </w:tc>
        <w:tc>
          <w:tcPr>
            <w:tcW w:w="475" w:type="dxa"/>
            <w:tcBorders>
              <w:top w:val="nil"/>
              <w:bottom w:val="nil"/>
            </w:tcBorders>
            <w:vAlign w:val="center"/>
          </w:tcPr>
          <w:p w14:paraId="3395447F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5" w:type="dxa"/>
            <w:vAlign w:val="center"/>
          </w:tcPr>
          <w:p w14:paraId="00719515" w14:textId="77777777" w:rsidR="005C73B7" w:rsidRPr="005C73B7" w:rsidRDefault="005C73B7" w:rsidP="005C73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73B7">
              <w:rPr>
                <w:rFonts w:ascii="Times New Roman" w:hAnsi="Times New Roman" w:cs="Times New Roman"/>
                <w:sz w:val="24"/>
                <w:szCs w:val="24"/>
              </w:rPr>
              <w:t>3 bags for £9</w:t>
            </w:r>
          </w:p>
        </w:tc>
      </w:tr>
    </w:tbl>
    <w:p w14:paraId="5CA685F1" w14:textId="77777777" w:rsidR="005C73B7" w:rsidRDefault="005C73B7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82D12F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hich offer is the better value for money?</w:t>
      </w:r>
    </w:p>
    <w:p w14:paraId="743CB83C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how you get your answer.</w:t>
      </w:r>
    </w:p>
    <w:p w14:paraId="6957D3FF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6CD97E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09A48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8B7806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F885D0B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6620D3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061079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B2D949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468B80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62A05E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AEFB28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5EB3F7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E61288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61E5EA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BE1B3F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28268A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5B5020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1DCD38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569EE7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1B01A7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1B0F5A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28C58F" w14:textId="77777777" w:rsidR="005C73B7" w:rsidRDefault="005C73B7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A25107" w14:textId="5B234B4A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32E5AA" w14:textId="240B5302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11D49BF" w14:textId="7777777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08D7879" w14:textId="77777777" w:rsidR="005C73B7" w:rsidRDefault="005C73B7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1C3B98A" w14:textId="37480250" w:rsidR="00F235FB" w:rsidRPr="00FD66E9" w:rsidRDefault="00F235FB" w:rsidP="005C73B7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5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length of a plane is 19.2 metres.</w:t>
      </w:r>
    </w:p>
    <w:p w14:paraId="4CB1A5AB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Lukas buys a scale model of the plane.</w:t>
      </w:r>
    </w:p>
    <w:p w14:paraId="562D765A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scale of the model is 1 : 24</w:t>
      </w:r>
    </w:p>
    <w:p w14:paraId="29223463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length of the scale model of the plane.</w:t>
      </w:r>
    </w:p>
    <w:p w14:paraId="20407DB4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in centimetres.</w:t>
      </w:r>
    </w:p>
    <w:p w14:paraId="2E53A9C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A404E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5C6602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C249F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9D8B5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F82C74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CE246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582B9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03A69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2AD056" w14:textId="77777777" w:rsidR="001A14F2" w:rsidRDefault="001A14F2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04F375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FC953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F4296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1A6C4F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B9E5C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B1877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231DA8" w14:textId="7F50722B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 centimetres</w:t>
      </w:r>
    </w:p>
    <w:p w14:paraId="78064D5D" w14:textId="12FFB8D7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5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F35A9E0" w14:textId="24D2DB81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BA2F48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18C2A2CF" w14:textId="5CB093E8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16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Maria invests £4500 in a savings account for 3 years.</w:t>
      </w:r>
    </w:p>
    <w:p w14:paraId="7DECAE05" w14:textId="77777777" w:rsidR="00F235FB" w:rsidRPr="00FD66E9" w:rsidRDefault="00F235FB" w:rsidP="005C73B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account pays simple interest at a rate of 1.8% per year.</w:t>
      </w:r>
    </w:p>
    <w:p w14:paraId="7BDCF950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total amount of interest Maria gets by the end of the 3 years.</w:t>
      </w:r>
    </w:p>
    <w:p w14:paraId="5CA5ED1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848F0C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70B273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7ABF9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15E211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E26EE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C47EBD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EC1F08" w14:textId="77777777" w:rsidR="001A14F2" w:rsidRDefault="001A14F2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6F2BB5" w14:textId="77777777" w:rsidR="001A14F2" w:rsidRDefault="001A14F2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3ED9C6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3554DA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8EA5EE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8069C4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663090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61CC2B" w14:textId="77777777" w:rsidR="005C73B7" w:rsidRDefault="005C73B7" w:rsidP="005C73B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5569DF" w14:textId="285426A0" w:rsidR="00F235FB" w:rsidRPr="00FD66E9" w:rsidRDefault="00F235FB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£</w:t>
      </w:r>
      <w:r w:rsidR="00910A60"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31B3B012" w14:textId="21D0C9FF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2CB7AEF" w14:textId="557675EF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58CF96D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4BAA949" w14:textId="77777777" w:rsidR="005C73B7" w:rsidRDefault="005C73B7" w:rsidP="00E3177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201284B" w14:textId="6BE3D6EA" w:rsidR="005C73B7" w:rsidRPr="001A14F2" w:rsidRDefault="00F235FB" w:rsidP="001A14F2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7</w:t>
      </w:r>
    </w:p>
    <w:p w14:paraId="285368E1" w14:textId="27934772" w:rsidR="005C73B7" w:rsidRDefault="001A14F2" w:rsidP="001A14F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noProof/>
          <w:sz w:val="24"/>
          <w:szCs w:val="24"/>
          <w:lang w:val="en-US"/>
        </w:rPr>
        <w:drawing>
          <wp:inline distT="0" distB="0" distL="0" distR="0" wp14:anchorId="35A756D5" wp14:editId="18EEF8CB">
            <wp:extent cx="3294923" cy="1746000"/>
            <wp:effectExtent l="0" t="0" r="7620" b="6985"/>
            <wp:docPr id="2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923" cy="174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E376E" w14:textId="77777777" w:rsidR="001A14F2" w:rsidRPr="005C73B7" w:rsidRDefault="001A14F2" w:rsidP="00F235FB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1B4024C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FD66E9">
        <w:rPr>
          <w:rFonts w:ascii="Times New Roman" w:hAnsi="Times New Roman" w:cs="Times New Roman"/>
          <w:sz w:val="24"/>
          <w:szCs w:val="24"/>
        </w:rPr>
        <w:t>is a straight line.</w:t>
      </w:r>
    </w:p>
    <w:p w14:paraId="06CEF06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FD66E9">
        <w:rPr>
          <w:rFonts w:ascii="Times New Roman" w:hAnsi="Times New Roman" w:cs="Times New Roman"/>
          <w:sz w:val="24"/>
          <w:szCs w:val="24"/>
        </w:rPr>
        <w:t xml:space="preserve">=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FD66E9">
        <w:rPr>
          <w:rFonts w:ascii="Times New Roman" w:hAnsi="Times New Roman" w:cs="Times New Roman"/>
          <w:sz w:val="24"/>
          <w:szCs w:val="24"/>
        </w:rPr>
        <w:t xml:space="preserve">=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BD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4BEA9084" w14:textId="77777777" w:rsidR="00F235FB" w:rsidRPr="00FD66E9" w:rsidRDefault="00F235FB" w:rsidP="00A231C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AB </w:t>
      </w:r>
      <w:r w:rsidRPr="00FD66E9">
        <w:rPr>
          <w:rFonts w:ascii="Times New Roman" w:hAnsi="Times New Roman" w:cs="Times New Roman"/>
          <w:sz w:val="24"/>
          <w:szCs w:val="24"/>
        </w:rPr>
        <w:t>= 64°</w:t>
      </w:r>
    </w:p>
    <w:p w14:paraId="00B6E8A8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ork out the size of the angle marked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04081A33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a reason for each stage of your working.</w:t>
      </w:r>
    </w:p>
    <w:p w14:paraId="3E024D20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5587C2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461416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7D7E83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6B3E5B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440FEF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242CB9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D49A70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B8D030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177A9C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C77CDA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0D8A4A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7F2394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84D7C8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56E69A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D97EB4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DEBAA5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6FC662" w14:textId="77777777" w:rsidR="001A14F2" w:rsidRDefault="001A14F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357D5F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01798AE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4905BB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6DAB74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A5756C9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A9281A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742112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258F27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F175F3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46E09E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23D21C" w14:textId="77777777" w:rsidR="00A231CD" w:rsidRDefault="00A231C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673F71" w14:textId="334E80D4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7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554233" w14:textId="06F98010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C499E84" w14:textId="7777777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8BF0E9D" w14:textId="77777777" w:rsidR="00A231CD" w:rsidRDefault="00A231CD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ADDFCE9" w14:textId="15AF7F9B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Ben is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 w:cs="Times New Roman"/>
          <w:sz w:val="24"/>
          <w:szCs w:val="24"/>
        </w:rPr>
        <w:t>years old.</w:t>
      </w:r>
    </w:p>
    <w:p w14:paraId="113C6C6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Chloe is twice as old as Ben.</w:t>
      </w:r>
    </w:p>
    <w:p w14:paraId="5618A67B" w14:textId="77777777" w:rsidR="00F235FB" w:rsidRPr="00FD66E9" w:rsidRDefault="00F235FB" w:rsidP="00A231C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Dan is five years younger than Ben.</w:t>
      </w:r>
    </w:p>
    <w:p w14:paraId="0AB79374" w14:textId="77777777" w:rsidR="00F235FB" w:rsidRPr="00FD66E9" w:rsidRDefault="00F235FB" w:rsidP="00A231C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total of Ben’s age, Chloe’s age and Dan’s age is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FD66E9">
        <w:rPr>
          <w:rFonts w:ascii="Times New Roman" w:hAnsi="Times New Roman" w:cs="Times New Roman"/>
          <w:sz w:val="24"/>
          <w:szCs w:val="24"/>
        </w:rPr>
        <w:t>years.</w:t>
      </w:r>
    </w:p>
    <w:p w14:paraId="3FA089A7" w14:textId="56F3C97D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Find a formula for </w:t>
      </w:r>
      <w:r w:rsidR="00F235FB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F235FB"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F235FB" w:rsidRPr="00FD66E9">
        <w:rPr>
          <w:rFonts w:ascii="Times New Roman" w:hAnsi="Times New Roman" w:cs="Times New Roman"/>
          <w:sz w:val="24"/>
          <w:szCs w:val="24"/>
        </w:rPr>
        <w:t>.</w:t>
      </w:r>
    </w:p>
    <w:p w14:paraId="24A06472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3A20DD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0B81A6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797C18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9A86CE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323765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83FE20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B8E2B3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DDB508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76E31B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F32534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E6FDAD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9EC21E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89E4CC" w14:textId="77777777" w:rsidR="00A231CD" w:rsidRDefault="00A231C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CDB492" w14:textId="47270EDD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...</w:t>
      </w:r>
    </w:p>
    <w:p w14:paraId="4A9503E7" w14:textId="5EA64D78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C39DF7" w14:textId="2CBAEF9B" w:rsidR="00F235FB" w:rsidRPr="00FD66E9" w:rsidRDefault="00803D5B" w:rsidP="00A231C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In the table below, put a tick </w:t>
      </w:r>
      <w:r w:rsidRPr="00803D5B">
        <w:rPr>
          <w:rFonts w:ascii="Times New Roman" w:hAnsi="Times New Roman" w:cs="Times New Roman"/>
          <w:sz w:val="24"/>
          <w:szCs w:val="24"/>
        </w:rPr>
        <w:t>(</w:t>
      </w:r>
      <w:r w:rsidR="008C61E2" w:rsidRPr="008C61E2">
        <w:rPr>
          <w:rFonts w:ascii="Zapf Dingbats" w:hAnsi="Zapf Dingbats"/>
          <w:color w:val="000000"/>
          <w:sz w:val="28"/>
          <w:szCs w:val="28"/>
        </w:rPr>
        <w:sym w:font="Wingdings" w:char="F0FC"/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 in the box next to the identity.</w:t>
      </w:r>
    </w:p>
    <w:p w14:paraId="7D208228" w14:textId="77777777" w:rsidR="00A231CD" w:rsidRDefault="00A231CD" w:rsidP="00A231C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32"/>
        <w:gridCol w:w="640"/>
      </w:tblGrid>
      <w:tr w:rsidR="00A231CD" w:rsidRPr="00A231CD" w14:paraId="43458DB7" w14:textId="77777777" w:rsidTr="008C61E2">
        <w:trPr>
          <w:trHeight w:val="534"/>
          <w:jc w:val="center"/>
        </w:trPr>
        <w:tc>
          <w:tcPr>
            <w:tcW w:w="2532" w:type="dxa"/>
            <w:vAlign w:val="center"/>
          </w:tcPr>
          <w:p w14:paraId="1A213805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h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+ 2 = 14</w:t>
            </w:r>
          </w:p>
        </w:tc>
        <w:tc>
          <w:tcPr>
            <w:tcW w:w="640" w:type="dxa"/>
            <w:vAlign w:val="center"/>
          </w:tcPr>
          <w:p w14:paraId="076EDDF4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31CD" w:rsidRPr="00A231CD" w14:paraId="4EE4EECF" w14:textId="77777777" w:rsidTr="008C61E2">
        <w:trPr>
          <w:trHeight w:val="534"/>
          <w:jc w:val="center"/>
        </w:trPr>
        <w:tc>
          <w:tcPr>
            <w:tcW w:w="2532" w:type="dxa"/>
            <w:vAlign w:val="center"/>
          </w:tcPr>
          <w:p w14:paraId="5E5A8889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+ 4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– 2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640" w:type="dxa"/>
            <w:vAlign w:val="center"/>
          </w:tcPr>
          <w:p w14:paraId="5234CE8E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A231CD" w:rsidRPr="00A231CD" w14:paraId="51823169" w14:textId="77777777" w:rsidTr="008C61E2">
        <w:trPr>
          <w:trHeight w:val="534"/>
          <w:jc w:val="center"/>
        </w:trPr>
        <w:tc>
          <w:tcPr>
            <w:tcW w:w="2532" w:type="dxa"/>
            <w:vAlign w:val="center"/>
          </w:tcPr>
          <w:p w14:paraId="3FAA5124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πr</w:t>
            </w:r>
            <w:r w:rsidRPr="001A14F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0" w:type="dxa"/>
            <w:vAlign w:val="center"/>
          </w:tcPr>
          <w:p w14:paraId="03F7B909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31CD" w:rsidRPr="00A231CD" w14:paraId="06867022" w14:textId="77777777" w:rsidTr="008C61E2">
        <w:trPr>
          <w:trHeight w:val="534"/>
          <w:jc w:val="center"/>
        </w:trPr>
        <w:tc>
          <w:tcPr>
            <w:tcW w:w="2532" w:type="dxa"/>
            <w:vAlign w:val="center"/>
          </w:tcPr>
          <w:p w14:paraId="0AAE6A41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= 2</w:t>
            </w: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</w:t>
            </w:r>
          </w:p>
        </w:tc>
        <w:tc>
          <w:tcPr>
            <w:tcW w:w="640" w:type="dxa"/>
            <w:vAlign w:val="center"/>
          </w:tcPr>
          <w:p w14:paraId="602F02AC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A231CD" w14:paraId="0386023B" w14:textId="77777777" w:rsidTr="008C61E2">
        <w:trPr>
          <w:trHeight w:val="563"/>
          <w:jc w:val="center"/>
        </w:trPr>
        <w:tc>
          <w:tcPr>
            <w:tcW w:w="2532" w:type="dxa"/>
            <w:vAlign w:val="center"/>
          </w:tcPr>
          <w:p w14:paraId="6E886E30" w14:textId="6EF3ABCD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 xml:space="preserve">+ 7 </w:t>
            </w:r>
            <w:r w:rsidR="001A14F2" w:rsidRPr="001A14F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231C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40" w:type="dxa"/>
            <w:vAlign w:val="center"/>
          </w:tcPr>
          <w:p w14:paraId="02F81D3B" w14:textId="77777777" w:rsid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827F88B" w14:textId="6818E832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7F7DCDA" w14:textId="41FBB772" w:rsidR="00EF0605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8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76E0B5" w14:textId="5AE0706F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F531894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4F40E76" w14:textId="77777777" w:rsidR="00A231CD" w:rsidRDefault="00A231CD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D4292A8" w14:textId="50CDDF15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are the ingredients needed to make 16 biscuits.</w:t>
      </w:r>
    </w:p>
    <w:p w14:paraId="21DB7293" w14:textId="77777777" w:rsidR="00A231CD" w:rsidRDefault="00A231CD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0"/>
      </w:tblGrid>
      <w:tr w:rsidR="00A231CD" w:rsidRPr="00A231CD" w14:paraId="4A374B01" w14:textId="77777777" w:rsidTr="00A231CD">
        <w:trPr>
          <w:trHeight w:val="235"/>
          <w:jc w:val="center"/>
        </w:trPr>
        <w:tc>
          <w:tcPr>
            <w:tcW w:w="3540" w:type="dxa"/>
            <w:vAlign w:val="center"/>
          </w:tcPr>
          <w:p w14:paraId="3EBF4142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A231CD" w:rsidRPr="00A231CD" w14:paraId="6C3CE10A" w14:textId="77777777" w:rsidTr="00A231CD">
        <w:trPr>
          <w:trHeight w:val="358"/>
          <w:jc w:val="center"/>
        </w:trPr>
        <w:tc>
          <w:tcPr>
            <w:tcW w:w="3540" w:type="dxa"/>
            <w:vAlign w:val="center"/>
          </w:tcPr>
          <w:p w14:paraId="464550E3" w14:textId="77777777" w:rsidR="00A231CD" w:rsidRPr="00A231CD" w:rsidRDefault="00A231CD" w:rsidP="00A231C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scuits</w:t>
            </w:r>
          </w:p>
        </w:tc>
      </w:tr>
      <w:tr w:rsidR="00A231CD" w:rsidRPr="00A231CD" w14:paraId="611E078B" w14:textId="77777777" w:rsidTr="00A231CD">
        <w:trPr>
          <w:trHeight w:val="345"/>
          <w:jc w:val="center"/>
        </w:trPr>
        <w:tc>
          <w:tcPr>
            <w:tcW w:w="3540" w:type="dxa"/>
            <w:vAlign w:val="center"/>
          </w:tcPr>
          <w:p w14:paraId="76922EE5" w14:textId="77777777" w:rsidR="00A231CD" w:rsidRPr="00A231CD" w:rsidRDefault="00A231CD" w:rsidP="00A231C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 xml:space="preserve">Ingredients to make </w:t>
            </w:r>
            <w:r w:rsidRPr="00A23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6 </w:t>
            </w: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biscuits</w:t>
            </w:r>
          </w:p>
        </w:tc>
      </w:tr>
      <w:tr w:rsidR="00A231CD" w:rsidRPr="00A231CD" w14:paraId="1BC89FD4" w14:textId="77777777" w:rsidTr="00A231CD">
        <w:trPr>
          <w:trHeight w:val="235"/>
          <w:jc w:val="center"/>
        </w:trPr>
        <w:tc>
          <w:tcPr>
            <w:tcW w:w="3540" w:type="dxa"/>
            <w:vAlign w:val="center"/>
          </w:tcPr>
          <w:p w14:paraId="58143F2E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175 g of butter</w:t>
            </w:r>
          </w:p>
        </w:tc>
      </w:tr>
      <w:tr w:rsidR="00A231CD" w:rsidRPr="00A231CD" w14:paraId="267FFA19" w14:textId="77777777" w:rsidTr="00A231CD">
        <w:trPr>
          <w:trHeight w:val="235"/>
          <w:jc w:val="center"/>
        </w:trPr>
        <w:tc>
          <w:tcPr>
            <w:tcW w:w="3540" w:type="dxa"/>
            <w:vAlign w:val="center"/>
          </w:tcPr>
          <w:p w14:paraId="7AA852DE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75 g of sugar</w:t>
            </w:r>
          </w:p>
        </w:tc>
      </w:tr>
      <w:tr w:rsidR="00A231CD" w:rsidRPr="00A231CD" w14:paraId="1FD25411" w14:textId="77777777" w:rsidTr="00A231CD">
        <w:trPr>
          <w:trHeight w:val="235"/>
          <w:jc w:val="center"/>
        </w:trPr>
        <w:tc>
          <w:tcPr>
            <w:tcW w:w="3540" w:type="dxa"/>
            <w:vAlign w:val="center"/>
          </w:tcPr>
          <w:p w14:paraId="16AA56D8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1CD">
              <w:rPr>
                <w:rFonts w:ascii="Times New Roman" w:hAnsi="Times New Roman" w:cs="Times New Roman"/>
                <w:sz w:val="24"/>
                <w:szCs w:val="24"/>
              </w:rPr>
              <w:t>250 g of flour</w:t>
            </w:r>
          </w:p>
        </w:tc>
      </w:tr>
      <w:tr w:rsidR="00A231CD" w:rsidRPr="00A231CD" w14:paraId="27A9BBDF" w14:textId="77777777" w:rsidTr="00A231CD">
        <w:trPr>
          <w:trHeight w:val="247"/>
          <w:jc w:val="center"/>
        </w:trPr>
        <w:tc>
          <w:tcPr>
            <w:tcW w:w="3540" w:type="dxa"/>
            <w:vAlign w:val="center"/>
          </w:tcPr>
          <w:p w14:paraId="62EFE179" w14:textId="77777777" w:rsidR="00A231CD" w:rsidRPr="00A231CD" w:rsidRDefault="00A231CD" w:rsidP="00A231C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6CB931C" w14:textId="77777777" w:rsidR="00A231CD" w:rsidRDefault="00A231CD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84B6404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nna has</w:t>
      </w:r>
    </w:p>
    <w:p w14:paraId="4F48A845" w14:textId="77777777" w:rsidR="00F235FB" w:rsidRPr="00FD66E9" w:rsidRDefault="00F235FB" w:rsidP="00A231CD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500 g of butter</w:t>
      </w:r>
    </w:p>
    <w:p w14:paraId="316C4F76" w14:textId="77777777" w:rsidR="00F235FB" w:rsidRPr="00FD66E9" w:rsidRDefault="00F235FB" w:rsidP="00A231CD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300 g of sugar</w:t>
      </w:r>
    </w:p>
    <w:p w14:paraId="23312707" w14:textId="77777777" w:rsidR="00F235FB" w:rsidRPr="00FD66E9" w:rsidRDefault="00F235FB" w:rsidP="00A231CD">
      <w:pPr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625 g of flour</w:t>
      </w:r>
    </w:p>
    <w:p w14:paraId="2FB3041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greatest number of biscuits Anna can make.</w:t>
      </w:r>
    </w:p>
    <w:p w14:paraId="0A8C2F22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F8DEAE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837CF2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5D318D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42956A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6AB6E9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F7D35A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73DAD8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9F5E52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3A9107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DA9A93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68DBDC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C75452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FABFFC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A3D322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E775C0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3A5B11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C451A5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7D292A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A124C5" w14:textId="77777777" w:rsidR="00397A7F" w:rsidRDefault="00397A7F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F23F10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6A2965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C2E6B3" w14:textId="77777777" w:rsidR="00A231CD" w:rsidRDefault="00A231CD" w:rsidP="00A231C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B1E52B" w14:textId="33B448A9" w:rsidR="00F235F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7404A2D0" w14:textId="1162517E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9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D480DB" w14:textId="70E6F73A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1E2AB72" w14:textId="77777777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1F07E46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E413A97" w14:textId="0C4C3095" w:rsidR="00F235FB" w:rsidRPr="00FD66E9" w:rsidRDefault="00F235FB" w:rsidP="00397A7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0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An estimate of the height,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D66E9">
        <w:rPr>
          <w:rFonts w:ascii="Times New Roman" w:hAnsi="Times New Roman" w:cs="Times New Roman"/>
          <w:sz w:val="24"/>
          <w:szCs w:val="24"/>
        </w:rPr>
        <w:t>metres, of a tall building can be found using the formula</w:t>
      </w:r>
    </w:p>
    <w:p w14:paraId="17717BEA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D66E9">
        <w:rPr>
          <w:rFonts w:ascii="Times New Roman" w:hAnsi="Times New Roman" w:cs="Times New Roman"/>
          <w:sz w:val="24"/>
          <w:szCs w:val="24"/>
        </w:rPr>
        <w:t>= 4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Pr="00FD66E9">
        <w:rPr>
          <w:rFonts w:ascii="Times New Roman" w:hAnsi="Times New Roman" w:cs="Times New Roman"/>
          <w:sz w:val="24"/>
          <w:szCs w:val="24"/>
        </w:rPr>
        <w:t>+ 12</w:t>
      </w:r>
    </w:p>
    <w:p w14:paraId="77AB774D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here the building is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Pr="00FD66E9">
        <w:rPr>
          <w:rFonts w:ascii="Times New Roman" w:hAnsi="Times New Roman" w:cs="Times New Roman"/>
          <w:sz w:val="24"/>
          <w:szCs w:val="24"/>
        </w:rPr>
        <w:t>floors high.</w:t>
      </w:r>
    </w:p>
    <w:p w14:paraId="080CC720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 tall building is 110 floors high.</w:t>
      </w:r>
    </w:p>
    <w:p w14:paraId="6D3FDDBB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real height of the building is 442 m.</w:t>
      </w:r>
    </w:p>
    <w:p w14:paraId="462A373C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eb uses the formula to find an estimate of the height of this building.</w:t>
      </w:r>
    </w:p>
    <w:p w14:paraId="5C95CCA4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then finds the difference between his estimate and the real height.</w:t>
      </w:r>
    </w:p>
    <w:p w14:paraId="79D8933B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how that this difference is less than 5% of the real height.</w:t>
      </w:r>
    </w:p>
    <w:p w14:paraId="62291B78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0FB4D7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998BAD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903114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B7C62C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3A7435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88D039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A8F2AD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7293C5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9B9387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778D43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7340C6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88A21B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BFA5CC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C486198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D4DFEF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9F93E3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F950EB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A21F1C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9069EA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3BE97D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790BB9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C36B3D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F5AB05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AED0EF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922CE0" w14:textId="77777777" w:rsidR="00397A7F" w:rsidRDefault="00397A7F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5C68ED" w14:textId="4F2AF440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0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952E9B" w14:textId="6631FADA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FD831C5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8274B5A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B604DAE" w14:textId="548D1630" w:rsidR="00397A7F" w:rsidRPr="00397A7F" w:rsidRDefault="00F235FB" w:rsidP="00397A7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1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table shows some information about the weights of 50 potatoe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90"/>
        <w:gridCol w:w="2690"/>
      </w:tblGrid>
      <w:tr w:rsidR="00397A7F" w:rsidRPr="00397A7F" w14:paraId="41EEE927" w14:textId="77777777" w:rsidTr="008C61E2">
        <w:trPr>
          <w:trHeight w:val="471"/>
          <w:jc w:val="center"/>
        </w:trPr>
        <w:tc>
          <w:tcPr>
            <w:tcW w:w="2690" w:type="dxa"/>
            <w:vAlign w:val="center"/>
          </w:tcPr>
          <w:p w14:paraId="4E0313E8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397A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ight (</w:t>
            </w:r>
            <w:r w:rsidRPr="00397A7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397A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ms)</w:t>
            </w:r>
          </w:p>
        </w:tc>
        <w:tc>
          <w:tcPr>
            <w:tcW w:w="2690" w:type="dxa"/>
            <w:vAlign w:val="center"/>
          </w:tcPr>
          <w:p w14:paraId="671F96F3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397A7F" w:rsidRPr="00397A7F" w14:paraId="4487AFD4" w14:textId="77777777" w:rsidTr="008C61E2">
        <w:trPr>
          <w:trHeight w:val="471"/>
          <w:jc w:val="center"/>
        </w:trPr>
        <w:tc>
          <w:tcPr>
            <w:tcW w:w="2690" w:type="dxa"/>
            <w:vAlign w:val="center"/>
          </w:tcPr>
          <w:p w14:paraId="05736732" w14:textId="6226CBBF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 xml:space="preserve">10 &lt; </w:t>
            </w:r>
            <w:r w:rsidRPr="00397A7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5676BF" w:rsidRPr="005676B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97A7F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690" w:type="dxa"/>
            <w:vAlign w:val="center"/>
          </w:tcPr>
          <w:p w14:paraId="374A9D77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97A7F" w:rsidRPr="00397A7F" w14:paraId="58AD6DA5" w14:textId="77777777" w:rsidTr="008C61E2">
        <w:trPr>
          <w:trHeight w:val="471"/>
          <w:jc w:val="center"/>
        </w:trPr>
        <w:tc>
          <w:tcPr>
            <w:tcW w:w="2690" w:type="dxa"/>
            <w:vAlign w:val="center"/>
          </w:tcPr>
          <w:p w14:paraId="24712A70" w14:textId="27B46E7C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 xml:space="preserve">20 &lt; </w:t>
            </w:r>
            <w:r w:rsidRPr="00397A7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5676BF" w:rsidRPr="005676B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97A7F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690" w:type="dxa"/>
            <w:vAlign w:val="center"/>
          </w:tcPr>
          <w:p w14:paraId="2475DD09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397A7F" w:rsidRPr="00397A7F" w14:paraId="39121104" w14:textId="77777777" w:rsidTr="008C61E2">
        <w:trPr>
          <w:trHeight w:val="471"/>
          <w:jc w:val="center"/>
        </w:trPr>
        <w:tc>
          <w:tcPr>
            <w:tcW w:w="2690" w:type="dxa"/>
            <w:vAlign w:val="center"/>
          </w:tcPr>
          <w:p w14:paraId="105448CF" w14:textId="13A8CBD2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 xml:space="preserve">30 &lt; </w:t>
            </w:r>
            <w:r w:rsidRPr="00397A7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5676BF" w:rsidRPr="005676B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97A7F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690" w:type="dxa"/>
            <w:vAlign w:val="center"/>
          </w:tcPr>
          <w:p w14:paraId="0C79D5F7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397A7F" w:rsidRPr="00397A7F" w14:paraId="4982092B" w14:textId="77777777" w:rsidTr="008C61E2">
        <w:trPr>
          <w:trHeight w:val="471"/>
          <w:jc w:val="center"/>
        </w:trPr>
        <w:tc>
          <w:tcPr>
            <w:tcW w:w="2690" w:type="dxa"/>
            <w:vAlign w:val="center"/>
          </w:tcPr>
          <w:p w14:paraId="05238758" w14:textId="0D34796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 xml:space="preserve">40 &lt; </w:t>
            </w:r>
            <w:r w:rsidRPr="00397A7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5676BF" w:rsidRPr="005676B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97A7F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690" w:type="dxa"/>
            <w:vAlign w:val="center"/>
          </w:tcPr>
          <w:p w14:paraId="3F0BF9FC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97A7F" w:rsidRPr="00397A7F" w14:paraId="1A036699" w14:textId="77777777" w:rsidTr="008C61E2">
        <w:trPr>
          <w:trHeight w:val="492"/>
          <w:jc w:val="center"/>
        </w:trPr>
        <w:tc>
          <w:tcPr>
            <w:tcW w:w="2690" w:type="dxa"/>
            <w:vAlign w:val="center"/>
          </w:tcPr>
          <w:p w14:paraId="1CA6A18C" w14:textId="02FBA961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 xml:space="preserve">50 &lt; </w:t>
            </w:r>
            <w:r w:rsidRPr="00397A7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5676BF" w:rsidRPr="005676BF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397A7F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690" w:type="dxa"/>
            <w:vAlign w:val="center"/>
          </w:tcPr>
          <w:p w14:paraId="3F90330E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3B50F1FD" w14:textId="77777777" w:rsidR="00397A7F" w:rsidRPr="00FD66E9" w:rsidRDefault="00397A7F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DD29FAB" w14:textId="77777777" w:rsidR="00F235FB" w:rsidRPr="00FD66E9" w:rsidRDefault="00F235FB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Iveta drew this frequency polygon for the information in the table.</w:t>
      </w:r>
    </w:p>
    <w:p w14:paraId="64442954" w14:textId="286BF22D" w:rsidR="00F235FB" w:rsidRPr="00FD66E9" w:rsidRDefault="00F235FB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frequency polygon is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fully correct.</w:t>
      </w:r>
    </w:p>
    <w:p w14:paraId="6091AF50" w14:textId="2B9BBE31" w:rsidR="00397A7F" w:rsidRDefault="00397A7F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FFF6ED9" w14:textId="77EC09C1" w:rsidR="00397A7F" w:rsidRDefault="00FC1E02" w:rsidP="00FC1E0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65AD3F4" wp14:editId="6E36139F">
            <wp:extent cx="4104967" cy="2959200"/>
            <wp:effectExtent l="0" t="0" r="10160" b="0"/>
            <wp:docPr id="2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967" cy="29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DB356" w14:textId="77777777" w:rsidR="00FC1E02" w:rsidRPr="00FD66E9" w:rsidRDefault="00FC1E02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4964ACE" w14:textId="626F3E8C" w:rsidR="00F235FB" w:rsidRPr="00FD66E9" w:rsidRDefault="00F235FB" w:rsidP="00397A7F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rite down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two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things that are wrong with the frequency polygon.</w:t>
      </w:r>
    </w:p>
    <w:p w14:paraId="7EB2760B" w14:textId="0F83AC24" w:rsidR="00EF0605" w:rsidRPr="00FD66E9" w:rsidRDefault="00F235FB" w:rsidP="00397A7F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1</w:t>
      </w:r>
      <w:r w:rsidR="00910A60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4B99799D" w14:textId="496F892A" w:rsidR="00910A60" w:rsidRDefault="00910A60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A4C6166" w14:textId="56EDF0EA" w:rsidR="00910A60" w:rsidRDefault="00F235FB" w:rsidP="00397A7F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2</w:t>
      </w:r>
      <w:r w:rsidR="00910A60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671EAF2E" w14:textId="748E98F5" w:rsidR="00EF0605" w:rsidRPr="00FD66E9" w:rsidRDefault="00910A60" w:rsidP="00397A7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</w:t>
      </w:r>
      <w:r w:rsidR="00803D5B"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1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="00803D5B"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FA080E" w14:textId="1F3354B3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3FA280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271D88B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B2C5F5D" w14:textId="1524738E" w:rsidR="00F235FB" w:rsidRPr="00FD66E9" w:rsidRDefault="00F235FB" w:rsidP="00397A7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2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length of a pencil is 128 mm correct to the nearest millimetre.</w:t>
      </w:r>
    </w:p>
    <w:p w14:paraId="70535BC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Complete the error interval for the length of the pencil.</w:t>
      </w:r>
    </w:p>
    <w:p w14:paraId="43990EC9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D900FF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08178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7B1DD7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34706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C8510A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D9ECFC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2B19CB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F40DBF" w14:textId="79E5FEAA" w:rsidR="00F235FB" w:rsidRPr="00FD66E9" w:rsidRDefault="00910A60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. mm </w:t>
      </w:r>
      <w:r w:rsidR="00FC1E02" w:rsidRPr="00FC1E02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F235FB" w:rsidRPr="00FD66E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length &lt; </w:t>
      </w: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 mm</w:t>
      </w:r>
    </w:p>
    <w:p w14:paraId="69150CFD" w14:textId="0E11664D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2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C0445B" w14:textId="67A023DE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EDFAAF4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C0B4D72" w14:textId="170C7092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23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om and Adam have a total of 240 stamps.</w:t>
      </w:r>
    </w:p>
    <w:p w14:paraId="68A6E7F4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ratio of the number of Tom’s stamps to the number of Adam’s stamps is 3 : 7</w:t>
      </w:r>
    </w:p>
    <w:p w14:paraId="661D57CD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om buys some stamps from Adam.</w:t>
      </w:r>
    </w:p>
    <w:p w14:paraId="0EBE3D5A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ratio of the number of Tom’s stamps to the number of Adam’s stamps is now 3 : 5</w:t>
      </w:r>
    </w:p>
    <w:p w14:paraId="33444C0F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ow many stamps does Tom buy from Adam?</w:t>
      </w:r>
    </w:p>
    <w:p w14:paraId="5E26B549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728960F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59532D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D8936E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9CB1A3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57896A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3F811E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49656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C39328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F139AE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3E7B0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0201C6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0AE10B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685436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738724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0469A9" w14:textId="77777777" w:rsidR="00847E56" w:rsidRDefault="00847E56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563C5A" w14:textId="77777777" w:rsidR="00847E56" w:rsidRDefault="00847E56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563F3C" w14:textId="77777777" w:rsidR="00847E56" w:rsidRDefault="00847E56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843B91" w14:textId="77777777" w:rsidR="00847E56" w:rsidRDefault="00847E56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143CA7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67C4F0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FADEBC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3FD14C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4D4C51" w14:textId="77777777" w:rsidR="00397A7F" w:rsidRDefault="00397A7F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05A98F" w14:textId="32F533D1" w:rsidR="00F235FB" w:rsidRPr="00FD66E9" w:rsidRDefault="00910A60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0B5EFA9D" w14:textId="083F3FFB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3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A4685FB" w14:textId="55C11580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5AE34E0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7A5ED63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6A02282" w14:textId="12E49E9F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4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Each person in a fitness club is going to get a free gift.</w:t>
      </w:r>
    </w:p>
    <w:p w14:paraId="7858DC78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tan is going to order the gifts.</w:t>
      </w:r>
    </w:p>
    <w:p w14:paraId="040EE28E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tan takes a sample of 50 people in the fitness club.</w:t>
      </w:r>
    </w:p>
    <w:p w14:paraId="4A1617E9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asks each person to tell him the gift they would like.</w:t>
      </w:r>
    </w:p>
    <w:p w14:paraId="4CA0139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able shows information about his results.</w:t>
      </w:r>
    </w:p>
    <w:p w14:paraId="6390CE92" w14:textId="77777777" w:rsidR="00397A7F" w:rsidRDefault="00397A7F" w:rsidP="00E31779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69"/>
        <w:gridCol w:w="2531"/>
      </w:tblGrid>
      <w:tr w:rsidR="00397A7F" w:rsidRPr="00397A7F" w14:paraId="63350BDF" w14:textId="77777777" w:rsidTr="00397A7F">
        <w:trPr>
          <w:trHeight w:val="480"/>
          <w:jc w:val="center"/>
        </w:trPr>
        <w:tc>
          <w:tcPr>
            <w:tcW w:w="1569" w:type="dxa"/>
            <w:vAlign w:val="center"/>
          </w:tcPr>
          <w:p w14:paraId="1BAFEBA1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ft</w:t>
            </w:r>
          </w:p>
        </w:tc>
        <w:tc>
          <w:tcPr>
            <w:tcW w:w="2531" w:type="dxa"/>
            <w:vAlign w:val="center"/>
          </w:tcPr>
          <w:p w14:paraId="46EF3E47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 of people</w:t>
            </w:r>
          </w:p>
        </w:tc>
      </w:tr>
      <w:tr w:rsidR="00397A7F" w:rsidRPr="00397A7F" w14:paraId="325D5412" w14:textId="77777777" w:rsidTr="00397A7F">
        <w:trPr>
          <w:trHeight w:val="454"/>
          <w:jc w:val="center"/>
        </w:trPr>
        <w:tc>
          <w:tcPr>
            <w:tcW w:w="1569" w:type="dxa"/>
            <w:vAlign w:val="center"/>
          </w:tcPr>
          <w:p w14:paraId="0515614D" w14:textId="77777777" w:rsidR="00397A7F" w:rsidRPr="00397A7F" w:rsidRDefault="00397A7F" w:rsidP="00397A7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sports bag</w:t>
            </w:r>
          </w:p>
        </w:tc>
        <w:tc>
          <w:tcPr>
            <w:tcW w:w="2531" w:type="dxa"/>
            <w:vAlign w:val="center"/>
          </w:tcPr>
          <w:p w14:paraId="2042810B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397A7F" w:rsidRPr="00397A7F" w14:paraId="4D08940E" w14:textId="77777777" w:rsidTr="00397A7F">
        <w:trPr>
          <w:trHeight w:val="454"/>
          <w:jc w:val="center"/>
        </w:trPr>
        <w:tc>
          <w:tcPr>
            <w:tcW w:w="1569" w:type="dxa"/>
            <w:vAlign w:val="center"/>
          </w:tcPr>
          <w:p w14:paraId="416EFE8C" w14:textId="77777777" w:rsidR="00397A7F" w:rsidRPr="00397A7F" w:rsidRDefault="00397A7F" w:rsidP="00397A7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gym towel</w:t>
            </w:r>
          </w:p>
        </w:tc>
        <w:tc>
          <w:tcPr>
            <w:tcW w:w="2531" w:type="dxa"/>
            <w:vAlign w:val="center"/>
          </w:tcPr>
          <w:p w14:paraId="5A2809B0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97A7F" w:rsidRPr="00397A7F" w14:paraId="75112712" w14:textId="77777777" w:rsidTr="00397A7F">
        <w:trPr>
          <w:trHeight w:val="454"/>
          <w:jc w:val="center"/>
        </w:trPr>
        <w:tc>
          <w:tcPr>
            <w:tcW w:w="1569" w:type="dxa"/>
            <w:vAlign w:val="center"/>
          </w:tcPr>
          <w:p w14:paraId="5D24C53C" w14:textId="77777777" w:rsidR="00397A7F" w:rsidRPr="00397A7F" w:rsidRDefault="00397A7F" w:rsidP="00397A7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headphones</w:t>
            </w:r>
          </w:p>
        </w:tc>
        <w:tc>
          <w:tcPr>
            <w:tcW w:w="2531" w:type="dxa"/>
            <w:vAlign w:val="center"/>
          </w:tcPr>
          <w:p w14:paraId="66AF7B11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397A7F" w:rsidRPr="00397A7F" w14:paraId="1514256B" w14:textId="77777777" w:rsidTr="00397A7F">
        <w:trPr>
          <w:trHeight w:val="480"/>
          <w:jc w:val="center"/>
        </w:trPr>
        <w:tc>
          <w:tcPr>
            <w:tcW w:w="1569" w:type="dxa"/>
            <w:vAlign w:val="center"/>
          </w:tcPr>
          <w:p w14:paraId="2E14CCF5" w14:textId="77777777" w:rsidR="00397A7F" w:rsidRPr="00397A7F" w:rsidRDefault="00397A7F" w:rsidP="00397A7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voucher</w:t>
            </w:r>
          </w:p>
        </w:tc>
        <w:tc>
          <w:tcPr>
            <w:tcW w:w="2531" w:type="dxa"/>
            <w:vAlign w:val="center"/>
          </w:tcPr>
          <w:p w14:paraId="6F07B0BD" w14:textId="77777777" w:rsidR="00397A7F" w:rsidRPr="00397A7F" w:rsidRDefault="00397A7F" w:rsidP="00397A7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A7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14:paraId="4551AE8D" w14:textId="77777777" w:rsidR="00397A7F" w:rsidRDefault="00397A7F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A9382CB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are 700 people in the fitness club.</w:t>
      </w:r>
    </w:p>
    <w:p w14:paraId="080D9FCF" w14:textId="02A3BFD4" w:rsidR="00F235FB" w:rsidRPr="00FD66E9" w:rsidRDefault="00803D5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sz w:val="24"/>
          <w:szCs w:val="24"/>
        </w:rPr>
        <w:t>i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471E94">
        <w:rPr>
          <w:rFonts w:ascii="Times New Roman" w:hAnsi="Times New Roman" w:cs="Times New Roman"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>Work out how many sports bags Stan should order.</w:t>
      </w:r>
    </w:p>
    <w:p w14:paraId="40EC3CEF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EA661B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5BE602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93D083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B3201C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E3A8F1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D4E610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8ADCB5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421758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B877A2" w14:textId="6B6E63F4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78D23480" w14:textId="035BAB79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98608E" w14:textId="05867419" w:rsidR="00EF0605" w:rsidRPr="00FD66E9" w:rsidRDefault="00803D5B" w:rsidP="00397A7F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sz w:val="24"/>
          <w:szCs w:val="24"/>
        </w:rPr>
        <w:t>ii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471E94">
        <w:rPr>
          <w:rFonts w:ascii="Times New Roman" w:hAnsi="Times New Roman" w:cs="Times New Roman"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Write down any assumption you made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and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sz w:val="24"/>
          <w:szCs w:val="24"/>
        </w:rPr>
        <w:t>explain how this could affect your answer.</w:t>
      </w:r>
    </w:p>
    <w:p w14:paraId="23EA49A7" w14:textId="1220907E" w:rsidR="00EF0605" w:rsidRPr="00FD66E9" w:rsidRDefault="00910A60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299FBF45" w14:textId="0653E81A" w:rsidR="00EF0605" w:rsidRPr="00FD66E9" w:rsidRDefault="00910A60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76E6EDF6" w14:textId="5BFBD502" w:rsidR="00EF0605" w:rsidRPr="00FD66E9" w:rsidRDefault="00910A60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1207401" w14:textId="087187B3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250F131F" w14:textId="1D5CDAC4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662B99C" w14:textId="7C24F427" w:rsidR="00EF0605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4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E5D4E0C" w14:textId="54776A91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72F2DF2" w14:textId="77777777" w:rsidR="00F235FB" w:rsidRPr="00FD66E9" w:rsidRDefault="00F235F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EF2FF8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81F906" w14:textId="71FE9D8D" w:rsidR="00F235FB" w:rsidRPr="00FD66E9" w:rsidRDefault="00F235FB" w:rsidP="00397A7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5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are six graphs.</w:t>
      </w:r>
    </w:p>
    <w:p w14:paraId="352AD0A0" w14:textId="58C0E0B1" w:rsidR="00397A7F" w:rsidRDefault="00397A7F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6925E32" w14:textId="1A762284" w:rsidR="00397A7F" w:rsidRDefault="0083309C" w:rsidP="0083309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36024DF" wp14:editId="18463736">
            <wp:extent cx="5731510" cy="3840441"/>
            <wp:effectExtent l="0" t="0" r="8890" b="0"/>
            <wp:docPr id="2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4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6E13B" w14:textId="77777777" w:rsidR="0083309C" w:rsidRDefault="0083309C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DEE561B" w14:textId="77777777" w:rsidR="00F235FB" w:rsidRPr="00FD66E9" w:rsidRDefault="00F235FB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rite down the letter of the graph that could have the equation</w:t>
      </w:r>
    </w:p>
    <w:p w14:paraId="2B6A1DA8" w14:textId="072E7CAA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F235FB" w:rsidRPr="00FD66E9">
        <w:rPr>
          <w:rFonts w:ascii="Times New Roman" w:hAnsi="Times New Roman" w:cs="Times New Roman"/>
          <w:sz w:val="24"/>
          <w:szCs w:val="24"/>
        </w:rPr>
        <w:t xml:space="preserve">= </w:t>
      </w:r>
      <w:r w:rsidR="00F235FB" w:rsidRPr="00FD66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235FB" w:rsidRPr="00397A7F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18F1838" w14:textId="77777777" w:rsidR="00397A7F" w:rsidRDefault="00397A7F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8DC820" w14:textId="77777777" w:rsidR="009C0BED" w:rsidRDefault="009C0BED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007353" w14:textId="6B033F9E" w:rsidR="00F235FB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295500F5" w14:textId="1A34F56A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128D9F" w14:textId="199EA114" w:rsidR="00F235FB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F235FB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F235FB" w:rsidRPr="00FD66E9">
        <w:rPr>
          <w:rFonts w:ascii="Times New Roman" w:hAnsi="Times New Roman" w:cs="Times New Roman"/>
          <w:sz w:val="24"/>
          <w:szCs w:val="24"/>
        </w:rPr>
        <w:t>=</w:t>
      </w:r>
      <w:r w:rsidR="0083309C">
        <w:rPr>
          <w:rFonts w:ascii="Times New Roman" w:hAnsi="Times New Roman" w:cs="Times New Roman"/>
          <w:sz w:val="24"/>
          <w:szCs w:val="24"/>
        </w:rPr>
        <w:t xml:space="preserve"> </w:t>
      </w:r>
      <w:r w:rsidR="0083309C" w:rsidRPr="0083309C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759643BF">
          <v:shape id="_x0000_i1028" type="#_x0000_t75" style="width:12pt;height:33.6pt" o:ole="">
            <v:imagedata r:id="rId23" o:title=""/>
          </v:shape>
          <o:OLEObject Type="Embed" ProgID="Equation.DSMT4" ShapeID="_x0000_i1028" DrawAspect="Content" ObjectID="_1635067779" r:id="rId24"/>
        </w:object>
      </w:r>
    </w:p>
    <w:p w14:paraId="09A0ED92" w14:textId="77777777" w:rsidR="00397A7F" w:rsidRDefault="00397A7F" w:rsidP="009C0BE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435269" w14:textId="77777777" w:rsidR="009C0BED" w:rsidRDefault="009C0BED" w:rsidP="009C0BE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E95719" w14:textId="5097640C" w:rsidR="00F235FB" w:rsidRPr="00FD66E9" w:rsidRDefault="00910A60" w:rsidP="009C0BE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1EBF4A2D" w14:textId="5BACA4AD" w:rsidR="00F235FB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8484F3" w14:textId="092A369C" w:rsidR="00EF0605" w:rsidRPr="00FD66E9" w:rsidRDefault="00803D5B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5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8D6FFF" w14:textId="7EED13C6" w:rsidR="00EF0605" w:rsidRPr="00FD66E9" w:rsidRDefault="00EF0605" w:rsidP="00C44C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027C13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BBB59" w14:textId="77777777" w:rsidR="00397A7F" w:rsidRDefault="00397A7F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C6B8309" w14:textId="15B9280F" w:rsidR="00F235FB" w:rsidRPr="00FD66E9" w:rsidRDefault="00F235FB" w:rsidP="00C44C48">
      <w:pPr>
        <w:tabs>
          <w:tab w:val="left" w:pos="0"/>
          <w:tab w:val="left" w:pos="3119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6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 w:cs="Times New Roman"/>
          <w:sz w:val="24"/>
          <w:szCs w:val="24"/>
        </w:rPr>
        <w:t xml:space="preserve">th term </w:t>
      </w:r>
      <w:r w:rsidR="00397A7F">
        <w:rPr>
          <w:rFonts w:ascii="Times New Roman" w:hAnsi="Times New Roman" w:cs="Times New Roman"/>
          <w:sz w:val="24"/>
          <w:szCs w:val="24"/>
        </w:rPr>
        <w:t>of a sequence is</w:t>
      </w:r>
      <w:r w:rsidR="00397A7F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2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397A7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66E9">
        <w:rPr>
          <w:rFonts w:ascii="Times New Roman" w:hAnsi="Times New Roman" w:cs="Times New Roman"/>
          <w:sz w:val="24"/>
          <w:szCs w:val="24"/>
        </w:rPr>
        <w:t xml:space="preserve"> − 1</w:t>
      </w:r>
    </w:p>
    <w:p w14:paraId="738ED5A5" w14:textId="5082D30F" w:rsidR="00F235FB" w:rsidRPr="00FD66E9" w:rsidRDefault="00F235FB" w:rsidP="00C44C48">
      <w:pPr>
        <w:tabs>
          <w:tab w:val="left" w:pos="3969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 w:cs="Times New Roman"/>
          <w:sz w:val="24"/>
          <w:szCs w:val="24"/>
        </w:rPr>
        <w:t xml:space="preserve">th </w:t>
      </w:r>
      <w:r w:rsidR="00C44C48">
        <w:rPr>
          <w:rFonts w:ascii="Times New Roman" w:hAnsi="Times New Roman" w:cs="Times New Roman"/>
          <w:sz w:val="24"/>
          <w:szCs w:val="24"/>
        </w:rPr>
        <w:t>term of a different sequence is</w:t>
      </w:r>
      <w:r w:rsidR="00C44C48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40 −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397A7F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49A71201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how that there is only one number that is in both of these sequences.</w:t>
      </w:r>
    </w:p>
    <w:p w14:paraId="4693A925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CCC988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5C3F1F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EE647F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924CFB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A001CB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717C98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C5C7BB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E7D618" w14:textId="77777777" w:rsidR="00C44C48" w:rsidRDefault="00C44C48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0D22EB" w14:textId="77777777" w:rsidR="00C44C48" w:rsidRDefault="00C44C48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8C3C15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E9C1BB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B9DD14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63204E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DB3A96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6355D8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E13902" w14:textId="77777777" w:rsidR="00657C95" w:rsidRDefault="00657C95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7F2589" w14:textId="75E38799" w:rsidR="00EF0605" w:rsidRPr="00FD66E9" w:rsidRDefault="00803D5B" w:rsidP="00397A7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6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6A7BF8" w14:textId="0DCFB1B8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25EB29B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5229722" w14:textId="7C8AB6A6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27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57C95">
        <w:rPr>
          <w:rFonts w:ascii="Times New Roman" w:hAnsi="Times New Roman" w:cs="Times New Roman"/>
          <w:sz w:val="24"/>
          <w:szCs w:val="24"/>
        </w:rPr>
        <w:t>Work out</w:t>
      </w:r>
      <w:r w:rsidR="00657C95">
        <w:rPr>
          <w:rFonts w:ascii="Times New Roman" w:hAnsi="Times New Roman" w:cs="Times New Roman"/>
          <w:sz w:val="24"/>
          <w:szCs w:val="24"/>
        </w:rPr>
        <w:tab/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3.42 × 10</w:t>
      </w:r>
      <w:r w:rsidRPr="00657C95">
        <w:rPr>
          <w:rFonts w:ascii="Times New Roman" w:hAnsi="Times New Roman" w:cs="Times New Roman"/>
          <w:sz w:val="24"/>
          <w:szCs w:val="24"/>
          <w:vertAlign w:val="superscript"/>
        </w:rPr>
        <w:t>−7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  <w:r w:rsidRPr="00FD66E9">
        <w:rPr>
          <w:rFonts w:ascii="Times New Roman" w:hAnsi="Times New Roman" w:cs="Times New Roman"/>
          <w:sz w:val="24"/>
          <w:szCs w:val="24"/>
        </w:rPr>
        <w:t xml:space="preserve"> ÷ </w:t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7.5 × 10</w:t>
      </w:r>
      <w:r w:rsidRPr="00657C95">
        <w:rPr>
          <w:rFonts w:ascii="Times New Roman" w:hAnsi="Times New Roman" w:cs="Times New Roman"/>
          <w:sz w:val="24"/>
          <w:szCs w:val="24"/>
          <w:vertAlign w:val="superscript"/>
        </w:rPr>
        <w:t>−6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</w:p>
    <w:p w14:paraId="4B0CDC7A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11301675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DA3328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E98F9F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37BDF8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7FD2EC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CB7D14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72FED9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A7CF4E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C8C293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DD2FB6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7C1656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71AF95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73082A" w14:textId="5C27ADB6" w:rsidR="00F235FB" w:rsidRPr="00FD66E9" w:rsidRDefault="00910A60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30227F5C" w14:textId="527BE96D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7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0D16EA" w14:textId="367CAFC9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5F6A5A6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59B33D9" w14:textId="77777777" w:rsidR="000320FC" w:rsidRDefault="000320FC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F520FA6" w14:textId="7FB17324" w:rsidR="00F235FB" w:rsidRPr="00FD66E9" w:rsidRDefault="00F235FB" w:rsidP="000320F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8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number of days,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D66E9">
        <w:rPr>
          <w:rFonts w:ascii="Times New Roman" w:hAnsi="Times New Roman" w:cs="Times New Roman"/>
          <w:sz w:val="24"/>
          <w:szCs w:val="24"/>
        </w:rPr>
        <w:t>, that it will take to build a house is given by</w:t>
      </w:r>
    </w:p>
    <w:p w14:paraId="6858F3EB" w14:textId="48A82DE1" w:rsidR="00F235FB" w:rsidRPr="000320FC" w:rsidRDefault="00F235FB" w:rsidP="000320F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 w:cs="Times New Roman"/>
          <w:sz w:val="24"/>
          <w:szCs w:val="24"/>
        </w:rPr>
        <w:t>=</w:t>
      </w:r>
      <w:r w:rsidR="00C44C48">
        <w:rPr>
          <w:rFonts w:ascii="Times New Roman" w:hAnsi="Times New Roman" w:cs="Times New Roman"/>
          <w:sz w:val="24"/>
          <w:szCs w:val="24"/>
        </w:rPr>
        <w:t xml:space="preserve"> </w:t>
      </w:r>
      <w:r w:rsidR="00C44C48" w:rsidRPr="00C44C48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76F4FA89">
          <v:shape id="_x0000_i1029" type="#_x0000_t75" style="width:23.4pt;height:33.6pt" o:ole="">
            <v:imagedata r:id="rId25" o:title=""/>
          </v:shape>
          <o:OLEObject Type="Embed" ProgID="Equation.DSMT4" ShapeID="_x0000_i1029" DrawAspect="Content" ObjectID="_1635067780" r:id="rId26"/>
        </w:object>
      </w:r>
    </w:p>
    <w:p w14:paraId="37927462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her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 w:cs="Times New Roman"/>
          <w:sz w:val="24"/>
          <w:szCs w:val="24"/>
        </w:rPr>
        <w:t>is the number of workers used each day.</w:t>
      </w:r>
    </w:p>
    <w:p w14:paraId="0887B0AB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li’s company will take 40 days to build the house.</w:t>
      </w:r>
    </w:p>
    <w:p w14:paraId="58913429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ayley’s company will take 30 days to build the house.</w:t>
      </w:r>
    </w:p>
    <w:p w14:paraId="558AF0E5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ayley’s company will have to use more workers each day than Ali’s company.</w:t>
      </w:r>
    </w:p>
    <w:p w14:paraId="4E485F87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ow many more?</w:t>
      </w:r>
    </w:p>
    <w:p w14:paraId="0B87206B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F3712D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49B00D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F3C15C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4DA9C9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57CB4C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1EE8F9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DC3B12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D31E99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498D34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BAD184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0495AF" w14:textId="77777777" w:rsidR="00B63742" w:rsidRDefault="00B63742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7742CF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4AE148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B15814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8CD7B3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3BBF19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1F1074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C6FB0D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99CB14" w14:textId="77777777" w:rsidR="000320FC" w:rsidRDefault="000320FC" w:rsidP="000320F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858BD1" w14:textId="787E71D2" w:rsidR="00F235FB" w:rsidRPr="00FD66E9" w:rsidRDefault="00910A60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F235FB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3CA49748" w14:textId="5E0C495A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8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51BF99" w14:textId="114C7615" w:rsidR="00EF0605" w:rsidRPr="00FD66E9" w:rsidRDefault="00EF0605" w:rsidP="00B63742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23D93C5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C4BCA41" w14:textId="77777777" w:rsidR="000320FC" w:rsidRDefault="000320FC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899C9CC" w14:textId="3A9E0C54" w:rsidR="00F235FB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9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diagram shows a cube and a cuboid.</w:t>
      </w:r>
    </w:p>
    <w:p w14:paraId="358BD218" w14:textId="3FB1D73F" w:rsidR="000320FC" w:rsidRDefault="000320FC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007B98F" w14:textId="0B413BF1" w:rsidR="000320FC" w:rsidRDefault="00B63742" w:rsidP="00B6374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CC0AF78" wp14:editId="4156F2EA">
            <wp:extent cx="3132000" cy="933337"/>
            <wp:effectExtent l="0" t="0" r="0" b="6985"/>
            <wp:docPr id="2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933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F4798" w14:textId="77777777" w:rsidR="00B63742" w:rsidRDefault="00B63742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C5B742F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otal surface area of the cube is equal to the total surface area of the cuboid.</w:t>
      </w:r>
    </w:p>
    <w:p w14:paraId="1B84F55C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Janet says,</w:t>
      </w:r>
    </w:p>
    <w:p w14:paraId="56C58C6F" w14:textId="77777777" w:rsidR="00F235FB" w:rsidRPr="00FD66E9" w:rsidRDefault="00F235FB" w:rsidP="000320FC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“The volume of the cube is equal to the volume of the cuboid.”</w:t>
      </w:r>
    </w:p>
    <w:p w14:paraId="73A95922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Is Janet correct?</w:t>
      </w:r>
    </w:p>
    <w:p w14:paraId="42CD7340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how you get your answer.</w:t>
      </w:r>
    </w:p>
    <w:p w14:paraId="629B145A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689A62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F78BB4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B733AA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45A7E0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E45E8CE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012786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562B80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CFB5F3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840D0F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F5D3DD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CD8FD6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13FAAF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84BB4E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126DDC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0D8F8D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48ED29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8BF2F09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7C50E7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385F38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A9D51C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2E4A8A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EE560B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67A988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9B565E" w14:textId="77777777" w:rsidR="00B63742" w:rsidRDefault="00B63742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F7F4B2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730F74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24B739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95D6A2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57BEEC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4434CE" w14:textId="77777777" w:rsidR="000320FC" w:rsidRDefault="000320FC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2C4D19" w14:textId="3DB3206C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9 is 5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CB2881" w14:textId="0796A675" w:rsidR="00EF0605" w:rsidRPr="00FD66E9" w:rsidRDefault="00EF0605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5AA477" w14:textId="77777777" w:rsidR="00F235FB" w:rsidRPr="00FD66E9" w:rsidRDefault="00F235FB" w:rsidP="00F235F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6E59FBF" w14:textId="77777777" w:rsidR="000320FC" w:rsidRDefault="000320FC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7DA4ABC" w14:textId="475D0716" w:rsidR="00EF0605" w:rsidRPr="00FD66E9" w:rsidRDefault="00F235FB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30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are two column vectors.</w:t>
      </w:r>
    </w:p>
    <w:p w14:paraId="11DF8F77" w14:textId="77777777" w:rsidR="000320FC" w:rsidRDefault="000320FC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88F7F87" w14:textId="474C4AD6" w:rsidR="000320FC" w:rsidRPr="000320FC" w:rsidRDefault="000320FC" w:rsidP="000320FC">
      <w:pPr>
        <w:tabs>
          <w:tab w:val="left" w:pos="0"/>
          <w:tab w:val="left" w:pos="1418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B63742" w:rsidRPr="00B63742">
        <w:rPr>
          <w:rFonts w:ascii="Times New Roman" w:hAnsi="Times New Roman" w:cs="Times New Roman"/>
          <w:position w:val="-32"/>
          <w:sz w:val="24"/>
          <w:szCs w:val="24"/>
        </w:rPr>
        <w:object w:dxaOrig="440" w:dyaOrig="760" w14:anchorId="5A86726D">
          <v:shape id="_x0000_i1030" type="#_x0000_t75" style="width:22.2pt;height:37.8pt" o:ole="">
            <v:imagedata r:id="rId28" o:title=""/>
          </v:shape>
          <o:OLEObject Type="Embed" ProgID="Equation.DSMT4" ShapeID="_x0000_i1030" DrawAspect="Content" ObjectID="_1635067781" r:id="rId2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B63742" w:rsidRPr="00B63742">
        <w:rPr>
          <w:rFonts w:ascii="Times New Roman" w:hAnsi="Times New Roman" w:cs="Times New Roman"/>
          <w:position w:val="-32"/>
          <w:sz w:val="24"/>
          <w:szCs w:val="24"/>
        </w:rPr>
        <w:object w:dxaOrig="560" w:dyaOrig="760" w14:anchorId="54DFCE68">
          <v:shape id="_x0000_i1031" type="#_x0000_t75" style="width:28.2pt;height:37.8pt" o:ole="">
            <v:imagedata r:id="rId30" o:title=""/>
          </v:shape>
          <o:OLEObject Type="Embed" ProgID="Equation.DSMT4" ShapeID="_x0000_i1031" DrawAspect="Content" ObjectID="_1635067782" r:id="rId31"/>
        </w:object>
      </w:r>
    </w:p>
    <w:p w14:paraId="441C39D5" w14:textId="77777777" w:rsidR="000320FC" w:rsidRDefault="000320FC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2948174" w14:textId="0982C69D" w:rsidR="00F235FB" w:rsidRDefault="00F235FB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On the grid below, draw and label the vector</w:t>
      </w:r>
      <w:r w:rsidR="000320FC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− 2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14:paraId="230C8C62" w14:textId="77777777" w:rsidR="000320FC" w:rsidRDefault="000320FC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513D83B7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3FF2D980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628ECB0E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1B10C3D6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75C74D1E" w14:textId="77777777" w:rsidR="005F680B" w:rsidRDefault="005F680B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6D35A3DC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3DDC14D3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3F17BDB1" w14:textId="77777777" w:rsidR="00714499" w:rsidRDefault="00714499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</w:rPr>
      </w:pPr>
    </w:p>
    <w:p w14:paraId="0CD4FD61" w14:textId="64DCEA66" w:rsidR="00714499" w:rsidRPr="000320FC" w:rsidRDefault="00714499" w:rsidP="00714499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val="en-US"/>
        </w:rPr>
        <w:drawing>
          <wp:inline distT="0" distB="0" distL="0" distR="0" wp14:anchorId="56CA2C28" wp14:editId="3553A490">
            <wp:extent cx="4399915" cy="2960370"/>
            <wp:effectExtent l="0" t="0" r="0" b="1143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915" cy="296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A1FD1" w14:textId="77777777" w:rsidR="000320FC" w:rsidRDefault="000320FC" w:rsidP="00FF5169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39B136" w14:textId="0EB9798B" w:rsidR="00EF0605" w:rsidRPr="00FD66E9" w:rsidRDefault="00803D5B" w:rsidP="00FF5169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Total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for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Question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30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35FB"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5F892C" w14:textId="7B504CC4" w:rsidR="00EF0605" w:rsidRPr="00FD66E9" w:rsidRDefault="00EF0605" w:rsidP="00FD3C85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364300B" w14:textId="6B2F1B7F" w:rsidR="00AA423B" w:rsidRPr="00FD66E9" w:rsidRDefault="00FD3C85" w:rsidP="00F235F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MS Gothic" w:hAnsi="Times New Roman" w:cs="Times New Roman"/>
          <w:noProof/>
          <w:color w:val="000000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41E973C8" wp14:editId="38AA72CF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5731510" cy="0"/>
                <wp:effectExtent l="0" t="25400" r="8890" b="25400"/>
                <wp:wrapThrough wrapText="bothSides">
                  <wp:wrapPolygon edited="0">
                    <wp:start x="0" y="-1"/>
                    <wp:lineTo x="0" y="-1"/>
                    <wp:lineTo x="21538" y="-1"/>
                    <wp:lineTo x="21538" y="-1"/>
                    <wp:lineTo x="0" y="-1"/>
                  </wp:wrapPolygon>
                </wp:wrapThrough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7D3371" id="Straight Connector 2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5.55pt" to="451.3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</w:p>
    <w:p w14:paraId="0FA09401" w14:textId="0D680907" w:rsidR="00EB5431" w:rsidRPr="00FD66E9" w:rsidRDefault="00AA423B" w:rsidP="00791EA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="005A3C6A" w:rsidRPr="00FD66E9">
        <w:rPr>
          <w:rFonts w:ascii="Times New Roman" w:hAnsi="Times New Roman" w:cs="Times New Roman"/>
          <w:b/>
          <w:bCs/>
          <w:sz w:val="24"/>
          <w:szCs w:val="24"/>
        </w:rPr>
        <w:t>OTAL FOR PAPER</w:t>
      </w:r>
      <w:r w:rsidR="00714499">
        <w:rPr>
          <w:rFonts w:ascii="Times New Roman" w:hAnsi="Times New Roman" w:cs="Times New Roman"/>
          <w:b/>
          <w:bCs/>
          <w:sz w:val="24"/>
          <w:szCs w:val="24"/>
        </w:rPr>
        <w:t xml:space="preserve"> IS</w:t>
      </w:r>
      <w:r w:rsidR="007E6F22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B1AB3" w:rsidRPr="00FD66E9">
        <w:rPr>
          <w:rFonts w:ascii="Times New Roman" w:hAnsi="Times New Roman" w:cs="Times New Roman"/>
          <w:b/>
          <w:bCs/>
          <w:sz w:val="24"/>
          <w:szCs w:val="24"/>
        </w:rPr>
        <w:t>80</w:t>
      </w:r>
      <w:r w:rsidR="00B73A10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 MAR</w:t>
      </w:r>
      <w:r w:rsidR="00C21058" w:rsidRPr="00FD66E9">
        <w:rPr>
          <w:rFonts w:ascii="Times New Roman" w:hAnsi="Times New Roman" w:cs="Times New Roman"/>
          <w:b/>
          <w:bCs/>
          <w:sz w:val="24"/>
          <w:szCs w:val="24"/>
        </w:rPr>
        <w:t>KS</w:t>
      </w:r>
    </w:p>
    <w:sectPr w:rsidR="00EB5431" w:rsidRPr="00FD66E9" w:rsidSect="005C73B7">
      <w:footerReference w:type="defaul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41CE05" w14:textId="77777777" w:rsidR="00264800" w:rsidRDefault="00264800" w:rsidP="00175BBA">
      <w:r>
        <w:separator/>
      </w:r>
    </w:p>
  </w:endnote>
  <w:endnote w:type="continuationSeparator" w:id="0">
    <w:p w14:paraId="3F602D53" w14:textId="77777777" w:rsidR="00264800" w:rsidRDefault="0026480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Zapf Dingbats">
    <w:altName w:val="Wingdings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6FBF93" w14:textId="77777777" w:rsidR="00B63742" w:rsidRDefault="00B63742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73A</w:t>
    </w:r>
  </w:p>
  <w:p w14:paraId="4E91F463" w14:textId="4B4664F4" w:rsidR="00B63742" w:rsidRPr="009602D8" w:rsidRDefault="00B63742">
    <w:pPr>
      <w:pStyle w:val="Footer"/>
      <w:rPr>
        <w:sz w:val="20"/>
        <w:szCs w:val="20"/>
      </w:rPr>
    </w:pPr>
    <w:r w:rsidRPr="007E69B3">
      <w:rPr>
        <w:sz w:val="20"/>
        <w:szCs w:val="20"/>
      </w:rPr>
      <w:t>© 2019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FE95FE" w14:textId="77777777" w:rsidR="00264800" w:rsidRDefault="00264800" w:rsidP="00175BBA">
      <w:r>
        <w:separator/>
      </w:r>
    </w:p>
  </w:footnote>
  <w:footnote w:type="continuationSeparator" w:id="0">
    <w:p w14:paraId="7574CF28" w14:textId="77777777" w:rsidR="00264800" w:rsidRDefault="00264800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810E8"/>
    <w:rsid w:val="000971DD"/>
    <w:rsid w:val="000A439B"/>
    <w:rsid w:val="000A54BF"/>
    <w:rsid w:val="000C343B"/>
    <w:rsid w:val="000D54EF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14F2"/>
    <w:rsid w:val="001A7AC0"/>
    <w:rsid w:val="001B10D8"/>
    <w:rsid w:val="001E4F60"/>
    <w:rsid w:val="001E5989"/>
    <w:rsid w:val="0020371A"/>
    <w:rsid w:val="00222221"/>
    <w:rsid w:val="002565AE"/>
    <w:rsid w:val="00264800"/>
    <w:rsid w:val="002809F3"/>
    <w:rsid w:val="002A12FA"/>
    <w:rsid w:val="002A2E5C"/>
    <w:rsid w:val="002B6A35"/>
    <w:rsid w:val="002D6088"/>
    <w:rsid w:val="002D64C7"/>
    <w:rsid w:val="003034F9"/>
    <w:rsid w:val="003075F5"/>
    <w:rsid w:val="00324619"/>
    <w:rsid w:val="00330798"/>
    <w:rsid w:val="0033525C"/>
    <w:rsid w:val="003377BB"/>
    <w:rsid w:val="00343318"/>
    <w:rsid w:val="0037116D"/>
    <w:rsid w:val="00395D60"/>
    <w:rsid w:val="00397A7F"/>
    <w:rsid w:val="003C10A5"/>
    <w:rsid w:val="00405147"/>
    <w:rsid w:val="004054AB"/>
    <w:rsid w:val="00414093"/>
    <w:rsid w:val="004538A5"/>
    <w:rsid w:val="00455E36"/>
    <w:rsid w:val="004574F4"/>
    <w:rsid w:val="00466A99"/>
    <w:rsid w:val="00471E94"/>
    <w:rsid w:val="004A1220"/>
    <w:rsid w:val="004B0AB9"/>
    <w:rsid w:val="004E1A95"/>
    <w:rsid w:val="004F37EC"/>
    <w:rsid w:val="00511E8A"/>
    <w:rsid w:val="00515A97"/>
    <w:rsid w:val="00523741"/>
    <w:rsid w:val="00532963"/>
    <w:rsid w:val="00535338"/>
    <w:rsid w:val="00536D15"/>
    <w:rsid w:val="00540C60"/>
    <w:rsid w:val="005631A7"/>
    <w:rsid w:val="005676BF"/>
    <w:rsid w:val="00570F59"/>
    <w:rsid w:val="005822DE"/>
    <w:rsid w:val="00585446"/>
    <w:rsid w:val="00587B32"/>
    <w:rsid w:val="005A3C6A"/>
    <w:rsid w:val="005A5462"/>
    <w:rsid w:val="005B347C"/>
    <w:rsid w:val="005C73B7"/>
    <w:rsid w:val="005E5A3C"/>
    <w:rsid w:val="005F680B"/>
    <w:rsid w:val="00614D11"/>
    <w:rsid w:val="00615976"/>
    <w:rsid w:val="00624B01"/>
    <w:rsid w:val="00633511"/>
    <w:rsid w:val="00651689"/>
    <w:rsid w:val="00657C95"/>
    <w:rsid w:val="00663EFE"/>
    <w:rsid w:val="006836D3"/>
    <w:rsid w:val="006A5EA6"/>
    <w:rsid w:val="006B0B8D"/>
    <w:rsid w:val="006F55BF"/>
    <w:rsid w:val="006F5905"/>
    <w:rsid w:val="006F62CB"/>
    <w:rsid w:val="00714499"/>
    <w:rsid w:val="00723957"/>
    <w:rsid w:val="0072718D"/>
    <w:rsid w:val="00787520"/>
    <w:rsid w:val="00791EAC"/>
    <w:rsid w:val="00797E94"/>
    <w:rsid w:val="007A336F"/>
    <w:rsid w:val="007A45C8"/>
    <w:rsid w:val="007D1500"/>
    <w:rsid w:val="007E36BB"/>
    <w:rsid w:val="007E6F22"/>
    <w:rsid w:val="00803D5B"/>
    <w:rsid w:val="00827782"/>
    <w:rsid w:val="0083309C"/>
    <w:rsid w:val="00844161"/>
    <w:rsid w:val="00847E56"/>
    <w:rsid w:val="008B7183"/>
    <w:rsid w:val="008C0A25"/>
    <w:rsid w:val="008C61E2"/>
    <w:rsid w:val="008E0D99"/>
    <w:rsid w:val="008E1CF2"/>
    <w:rsid w:val="008F562D"/>
    <w:rsid w:val="008F6620"/>
    <w:rsid w:val="00910A60"/>
    <w:rsid w:val="00937362"/>
    <w:rsid w:val="009425CE"/>
    <w:rsid w:val="009602D8"/>
    <w:rsid w:val="009A511D"/>
    <w:rsid w:val="009B3D82"/>
    <w:rsid w:val="009B71CF"/>
    <w:rsid w:val="009C0BED"/>
    <w:rsid w:val="00A231CD"/>
    <w:rsid w:val="00A2789D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63742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0196"/>
    <w:rsid w:val="00C21058"/>
    <w:rsid w:val="00C24AEF"/>
    <w:rsid w:val="00C44C48"/>
    <w:rsid w:val="00C45602"/>
    <w:rsid w:val="00C50AF5"/>
    <w:rsid w:val="00C954DE"/>
    <w:rsid w:val="00CD2689"/>
    <w:rsid w:val="00CE0BB1"/>
    <w:rsid w:val="00CE1475"/>
    <w:rsid w:val="00CE5C1A"/>
    <w:rsid w:val="00D03605"/>
    <w:rsid w:val="00D15E0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70FC"/>
    <w:rsid w:val="00E85A89"/>
    <w:rsid w:val="00E87BDE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747E"/>
    <w:rsid w:val="00EF7697"/>
    <w:rsid w:val="00F235FB"/>
    <w:rsid w:val="00F314E4"/>
    <w:rsid w:val="00F3473D"/>
    <w:rsid w:val="00F57FB3"/>
    <w:rsid w:val="00F962C1"/>
    <w:rsid w:val="00FC1E02"/>
    <w:rsid w:val="00FC34A2"/>
    <w:rsid w:val="00FD2377"/>
    <w:rsid w:val="00FD3C85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0F4F88B"/>
  <w15:docId w15:val="{1DEB5052-5586-4AE1-8BAA-AA0CB689AC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6.emf"/><Relationship Id="rId3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20.emf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5.emf"/><Relationship Id="rId28" Type="http://schemas.openxmlformats.org/officeDocument/2006/relationships/image" Target="media/image18.emf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image" Target="media/image19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1</Pages>
  <Words>1896</Words>
  <Characters>10813</Characters>
  <Application>Microsoft Office Word</Application>
  <DocSecurity>0</DocSecurity>
  <Lines>90</Lines>
  <Paragraphs>25</Paragraphs>
  <ScaleCrop>false</ScaleCrop>
  <Company/>
  <LinksUpToDate>false</LinksUpToDate>
  <CharactersWithSpaces>12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Linnet Bruce</cp:lastModifiedBy>
  <cp:revision>154</cp:revision>
  <dcterms:created xsi:type="dcterms:W3CDTF">2019-10-18T05:47:00Z</dcterms:created>
  <dcterms:modified xsi:type="dcterms:W3CDTF">2019-11-12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